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7A480804" w14:textId="77777777" w:rsidTr="00F1518B">
        <w:tc>
          <w:tcPr>
            <w:tcW w:w="1384" w:type="dxa"/>
          </w:tcPr>
          <w:p w14:paraId="049FB076" w14:textId="2F581FC7" w:rsidR="00D22248" w:rsidRPr="00CB2EFA" w:rsidRDefault="0045764B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IT"/>
              </w:rPr>
              <mc:AlternateContent>
                <mc:Choice Requires="wpg">
                  <w:drawing>
                    <wp:anchor distT="0" distB="0" distL="114300" distR="114300" simplePos="0" relativeHeight="251655680" behindDoc="0" locked="0" layoutInCell="1" allowOverlap="1" wp14:anchorId="60BE42FA" wp14:editId="52555985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2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13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14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FB4BB66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5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16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7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18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7536403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9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0085151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0BE42FA" id="Group 164" o:spid="_x0000_s1026" style="position:absolute;margin-left:5.6pt;margin-top:-2.85pt;width:49.05pt;height:35.05pt;z-index:251655680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3WMS+gMAACcRAAAOAAAAZHJzL2Uyb0RvYy54bWzcWFtv2zYUfh/Q/0DwvdHVsS3EKbq0CQZ0&#10;a4FmP4CWqAsmiRpJR85+fQ8PRcmXeMOyxmvrB5sSyaNz+b5Ph756s21q8sClqkS7osGFTwlvU5FV&#10;bbGiv9/fvl5QojRrM1aLlq/oI1f0zfWrn676LuGhKEWdcUnASKuSvlvRUusu8TyVlrxh6kJ0vIXJ&#10;XMiGabiUhZdJ1oP1pvZC37/0eiGzToqUKwV339lJeo3285yn+mOeK65JvaLgm8Zvid9r8+1dX7Gk&#10;kKwrq3Rwgz3Di4ZVLTx0NPWOaUY2sjoy1VSpFErk+iIVjSfyvEo5xgDRBP5BNHdSbDqMpUj6ohvT&#10;BKk9yNOzzaa/PXySpMqgdiElLWugRvhYElzGJjt9VySw6E52n7tP0oYIww8i/UPBtHc4b64Lu5is&#10;+19FBgbZRgvMzjaXjTEBcZMtFuFxLALfapLCzcswXEYzSlKYiuNZAGMsUlpCJc2uMIwiSmA28qPA&#10;zb0fdi8Xgd0693HOY4l9KDo6OGajwosxQJcFML2fheilszDFE87nNh6XizGaeHY6C8ESXWRJWh5l&#10;Ydh3MgtAOjXhSv03XH0uWccRrspAxmU0dhm9N2H9LLYkmC1tUnGdwRXRW5gAECJMlIUXacVNydqC&#10;v5VS9CVnGThoq9p341ZTQZUoY+Sf8BbG4dIiJwK0I6pcpqPo0uLGDAyuHW5Y0kml77hoiBmsqARN&#10;QS/Zwwel7VK3xGC7FbdVXaPxut27ATbNHUCi9dd6rrfrLaw2N9cie4QwpLAyBbIKg1LIvyjpQaJW&#10;VP25YZJTUv/SQiqWQRwbTcOLeDYP4ULuzqx3Z1ibgqkV1ZTY4Y22OrjpZFWU8CSb/Fa8BbrmFYY2&#10;eTX4DXCxlHmaPcDbffZgmg81wsjk19KQiT0jD1xNFwFU28hIFI8MOdKQcdfEnsN9IxYONeQc7AFY&#10;2oyaqiDDgD4oBqY2QDMny1+VNBaDQRD4i/kyRrgPmv0v8j3m7ZhD+l5WwOzayAVLTjBJibrKDJnM&#10;GiWL9U0tyQODN/ktfgae7i2rW9Kbd9nc962UnLTh4+cpG02loSepq2ZFF+MilhgBet9myGzNqtqO&#10;nyb198Pkc2B47jD8EaoH8EWFfUn4GsA4vC4Xg+aHC2xoWOL0IQC/jDzAr5Vx1544OR8Un9d11aln&#10;QvU0zCxUl7Nw9mykQn84APJHBOckt/b1+PKtChxWrNjutCoIjh2wnqlVmWDrWj8H2xAAg7gNF3h+&#10;+RuZfYFWxZ4VDGGm3uDb71jODyUQnSMoLVzahtf2maA0m0NjuHdeclD6f7tehNLQIH4/zS9CCU7j&#10;eEYY/jkwx/3da2yWp/83rr8AAAD//wMAUEsDBBQABgAIAAAAIQCVl7s53wAAAAgBAAAPAAAAZHJz&#10;L2Rvd25yZXYueG1sTI9Pa8JAFMTvhX6H5RV60038V5tmIyJtTyJUC9LbM/tMgtm3Ibsm8dt3PbXH&#10;YYaZ36SrwdSio9ZVlhXE4wgEcW51xYWC78PHaAnCeWSNtWVScCMHq+zxIcVE256/qNv7QoQSdgkq&#10;KL1vEildXpJBN7YNcfDOtjXog2wLqVvsQ7mp5SSKFtJgxWGhxIY2JeWX/dUo+OyxX0/j9257OW9u&#10;P4f57riNSannp2H9BsLT4P/CcMcP6JAFppO9snaiDjqehKSC0fwFxN2PXqcgTgoWsxnILJX/D2S/&#10;AAAA//8DAFBLAQItABQABgAIAAAAIQC2gziS/gAAAOEBAAATAAAAAAAAAAAAAAAAAAAAAABbQ29u&#10;dGVudF9UeXBlc10ueG1sUEsBAi0AFAAGAAgAAAAhADj9If/WAAAAlAEAAAsAAAAAAAAAAAAAAAAA&#10;LwEAAF9yZWxzLy5yZWxzUEsBAi0AFAAGAAgAAAAhAGTdYxL6AwAAJxEAAA4AAAAAAAAAAAAAAAAA&#10;LgIAAGRycy9lMm9Eb2MueG1sUEsBAi0AFAAGAAgAAAAhAJWXuznfAAAACAEAAA8AAAAAAAAAAAAA&#10;AAAAVAYAAGRycy9kb3ducmV2LnhtbFBLBQYAAAAABAAEAPMAAABg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    <v:textbox>
                            <w:txbxContent>
                              <w:p w14:paraId="1FB4BB66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g/LNwQAAANsAAAAPAAAAZHJzL2Rvd25yZXYueG1sRE89a8Mw&#10;EN0D/Q/iCt0SOYGa4Fo2IUlLhw6N0yXbYV1kY+tkLDV2/31VKGS7x/u8vJxtL240+taxgvUqAUFc&#10;O92yUfB1fl1uQfiArLF3TAp+yENZPCxyzLSb+ES3KhgRQ9hnqKAJYcik9HVDFv3KDcSRu7rRYohw&#10;NFKPOMVw28tNkqTSYsuxocGB9g3VXfVtFXRv9nKUlw/z6Y/bMHBlDvhslHp6nHcvIALN4S7+d7/r&#10;OD+Fv1/iAbL4BQAA//8DAFBLAQItABQABgAIAAAAIQDb4fbL7gAAAIUBAAATAAAAAAAAAAAAAAAA&#10;AAAAAABbQ29udGVudF9UeXBlc10ueG1sUEsBAi0AFAAGAAgAAAAhAFr0LFu/AAAAFQEAAAsAAAAA&#10;AAAAAAAAAAAAHwEAAF9yZWxzLy5yZWxzUEsBAi0AFAAGAAgAAAAhANuD8s3BAAAA2wAAAA8AAAAA&#10;AAAAAAAAAAAABwIAAGRycy9kb3ducmV2LnhtbFBLBQYAAAAAAwADALcAAAD1AgAAAAA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WphvwAAANsAAAAPAAAAZHJzL2Rvd25yZXYueG1sRE9Ni8Iw&#10;EL0L/ocwghfR1IV1pRpFCi5et3rwONuMbbGZlCTa9t+bhQVv83ifs933phFPcr62rGC5SEAQF1bX&#10;XCq4nI/zNQgfkDU2lknBQB72u/Foi6m2Hf/QMw+liCHsU1RQhdCmUvqiIoN+YVviyN2sMxgidKXU&#10;DrsYbhr5kSQrabDm2FBhS1lFxT1/GAVu1g7ZcMqOy1/+zj+7tb6uLlqp6aQ/bEAE6sNb/O8+6Tj/&#10;C/5+iQfI3QsAAP//AwBQSwECLQAUAAYACAAAACEA2+H2y+4AAACFAQAAEwAAAAAAAAAAAAAAAAAA&#10;AAAAW0NvbnRlbnRfVHlwZXNdLnhtbFBLAQItABQABgAIAAAAIQBa9CxbvwAAABUBAAALAAAAAAAA&#10;AAAAAAAAAB8BAABfcmVscy8ucmVsc1BLAQItABQABgAIAAAAIQBdfWphvwAAANsAAAAPAAAAAAAA&#10;AAAAAAAAAAcCAABkcnMvZG93bnJldi54bWxQSwUGAAAAAAMAAwC3AAAA8wIAAAAA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  <v:textbox>
                            <w:txbxContent>
                              <w:p w14:paraId="7536403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14:paraId="00085151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7E1C4FE7" wp14:editId="52121B28">
                      <wp:extent cx="711200" cy="373380"/>
                      <wp:effectExtent l="3810" t="0" r="0" b="1905"/>
                      <wp:docPr id="152" name="Tela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0E77D47A" id="Tela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6581E4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1pt;height:15pt" o:ole="">
                  <v:imagedata r:id="rId7" o:title=""/>
                </v:shape>
                <o:OLEObject Type="Embed" ProgID="Equation.3" ShapeID="_x0000_i1025" DrawAspect="Content" ObjectID="_1692714592" r:id="rId8"/>
              </w:object>
            </w:r>
          </w:p>
        </w:tc>
        <w:tc>
          <w:tcPr>
            <w:tcW w:w="7903" w:type="dxa"/>
          </w:tcPr>
          <w:p w14:paraId="7D414347" w14:textId="6FBA869A" w:rsidR="00E36968" w:rsidRPr="00E36968" w:rsidRDefault="00E36968" w:rsidP="00E36968">
            <w:pPr>
              <w:pStyle w:val="TitESERCIZIO"/>
              <w:rPr>
                <w:lang w:val="it-IT"/>
              </w:rPr>
            </w:pPr>
            <w:r w:rsidRPr="00E36968">
              <w:rPr>
                <w:lang w:val="it-IT"/>
              </w:rPr>
              <w:t>Teoria calcolo letterale</w:t>
            </w:r>
            <w:r w:rsidR="0045764B">
              <w:rPr>
                <w:lang w:val="it-IT"/>
              </w:rPr>
              <w:t>:</w:t>
            </w:r>
            <w:r w:rsidRPr="00E36968">
              <w:rPr>
                <w:lang w:val="it-IT"/>
              </w:rPr>
              <w:t xml:space="preserve"> </w:t>
            </w:r>
          </w:p>
          <w:p w14:paraId="4BBF05A2" w14:textId="376AC173" w:rsidR="00D22248" w:rsidRPr="00747F3F" w:rsidRDefault="0045764B" w:rsidP="00E36968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</w:t>
            </w:r>
            <w:r w:rsidR="00E36968" w:rsidRPr="00E36968">
              <w:rPr>
                <w:lang w:val="it-IT"/>
              </w:rPr>
              <w:t>a proprietà distributiva</w:t>
            </w:r>
          </w:p>
        </w:tc>
      </w:tr>
    </w:tbl>
    <w:p w14:paraId="38687E6F" w14:textId="77777777" w:rsidR="00747F3F" w:rsidRDefault="00747F3F" w:rsidP="00E241DB"/>
    <w:p w14:paraId="461F987B" w14:textId="77777777" w:rsidR="00E36968" w:rsidRDefault="00E36968" w:rsidP="00E36968">
      <w:r>
        <w:t xml:space="preserve">Riprendiamo le identità usate per generalizzare la </w:t>
      </w:r>
      <w:r w:rsidRPr="006006C9">
        <w:rPr>
          <w:b/>
        </w:rPr>
        <w:t>proprietà distributiva</w:t>
      </w:r>
      <w:r>
        <w:t xml:space="preserve"> della moltiplicazione rispetto all’addizione:</w:t>
      </w:r>
    </w:p>
    <w:p w14:paraId="45298B2A" w14:textId="77777777" w:rsidR="00E36968" w:rsidRDefault="00E36968" w:rsidP="00E36968"/>
    <w:p w14:paraId="65CC93FC" w14:textId="77777777" w:rsidR="00E36968" w:rsidRDefault="00E36968" w:rsidP="00E36968">
      <w:pPr>
        <w:jc w:val="center"/>
      </w:pPr>
      <w:r w:rsidRPr="002E4F95">
        <w:rPr>
          <w:position w:val="-10"/>
        </w:rPr>
        <w:object w:dxaOrig="3100" w:dyaOrig="320" w14:anchorId="4337A718">
          <v:shape id="_x0000_i1026" type="#_x0000_t75" style="width:154.8pt;height:15.9pt" o:ole="">
            <v:imagedata r:id="rId9" o:title=""/>
          </v:shape>
          <o:OLEObject Type="Embed" ProgID="Equation.3" ShapeID="_x0000_i1026" DrawAspect="Content" ObjectID="_1692714593" r:id="rId10"/>
        </w:object>
      </w:r>
    </w:p>
    <w:p w14:paraId="7456208E" w14:textId="77777777" w:rsidR="00E36968" w:rsidRDefault="00E36968" w:rsidP="00E36968">
      <w:pPr>
        <w:jc w:val="center"/>
      </w:pPr>
      <w:r w:rsidRPr="00305588">
        <w:rPr>
          <w:position w:val="-10"/>
        </w:rPr>
        <w:object w:dxaOrig="3100" w:dyaOrig="320" w14:anchorId="49122580">
          <v:shape id="_x0000_i1027" type="#_x0000_t75" style="width:154.8pt;height:15.9pt" o:ole="">
            <v:imagedata r:id="rId11" o:title=""/>
          </v:shape>
          <o:OLEObject Type="Embed" ProgID="Equation.3" ShapeID="_x0000_i1027" DrawAspect="Content" ObjectID="_1692714594" r:id="rId12"/>
        </w:object>
      </w:r>
    </w:p>
    <w:p w14:paraId="272BEB03" w14:textId="77777777" w:rsidR="00E36968" w:rsidRDefault="00E36968" w:rsidP="00E36968"/>
    <w:p w14:paraId="5AE39CA4" w14:textId="77777777" w:rsidR="00E36968" w:rsidRDefault="00E36968" w:rsidP="00E36968">
      <w:r>
        <w:t>Questa proprietà ci è molto utile nel calcolo mentale. Alcuni esempi:</w:t>
      </w:r>
    </w:p>
    <w:p w14:paraId="68FD3583" w14:textId="77777777" w:rsidR="00E36968" w:rsidRPr="0045764B" w:rsidRDefault="00E36968" w:rsidP="00E36968">
      <w:pPr>
        <w:pStyle w:val="Normaleinterlinea15"/>
        <w:ind w:left="1418"/>
        <w:rPr>
          <w:rFonts w:ascii="Lucida Sans" w:hAnsi="Lucida Sans"/>
        </w:rPr>
      </w:pPr>
      <w:r>
        <w:br/>
      </w:r>
      <w:r w:rsidRPr="0045764B">
        <w:rPr>
          <w:rFonts w:ascii="Lucida Sans" w:hAnsi="Lucida Sans"/>
        </w:rPr>
        <w:t xml:space="preserve">34 </w:t>
      </w:r>
      <w:r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5 = (30 + 4) </w:t>
      </w:r>
      <w:r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5 = 30 </w:t>
      </w:r>
      <w:r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5 + 4 </w:t>
      </w:r>
      <w:r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5 = 150 + 20 = 170</w:t>
      </w:r>
    </w:p>
    <w:p w14:paraId="54FADF0B" w14:textId="28BB529C" w:rsidR="00E36968" w:rsidRPr="0045764B" w:rsidRDefault="00E36968" w:rsidP="00E36968">
      <w:pPr>
        <w:pStyle w:val="Normaleinterlinea15"/>
        <w:ind w:left="1418"/>
        <w:rPr>
          <w:rFonts w:ascii="Lucida Sans" w:hAnsi="Lucida Sans"/>
        </w:rPr>
      </w:pPr>
      <w:r w:rsidRPr="0045764B">
        <w:rPr>
          <w:rFonts w:ascii="Lucida Sans" w:hAnsi="Lucida Sans"/>
        </w:rPr>
        <w:t xml:space="preserve">7 </w:t>
      </w:r>
      <w:r w:rsidR="00992041"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99 = 7 </w:t>
      </w:r>
      <w:r w:rsidR="00992041"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(100 </w:t>
      </w:r>
      <w:r w:rsidRPr="0045764B">
        <w:rPr>
          <w:rFonts w:ascii="Lucida Sans" w:hAnsi="Lucida Sans"/>
        </w:rPr>
        <w:sym w:font="Symbol" w:char="F02D"/>
      </w:r>
      <w:r w:rsidRPr="0045764B">
        <w:rPr>
          <w:rFonts w:ascii="Lucida Sans" w:hAnsi="Lucida Sans"/>
        </w:rPr>
        <w:t xml:space="preserve"> 1) = 7 </w:t>
      </w:r>
      <w:r w:rsidR="00992041" w:rsidRPr="0045764B">
        <w:rPr>
          <w:rFonts w:ascii="Lucida Sans" w:hAnsi="Lucida Sans"/>
        </w:rPr>
        <w:sym w:font="Symbol" w:char="F0D7"/>
      </w:r>
      <w:r w:rsidRPr="0045764B">
        <w:rPr>
          <w:rFonts w:ascii="Lucida Sans" w:hAnsi="Lucida Sans"/>
        </w:rPr>
        <w:t xml:space="preserve"> 100 </w:t>
      </w:r>
      <w:r w:rsidRPr="0045764B">
        <w:rPr>
          <w:rFonts w:ascii="Lucida Sans" w:hAnsi="Lucida Sans"/>
        </w:rPr>
        <w:sym w:font="Symbol" w:char="F02D"/>
      </w:r>
      <w:r w:rsidRPr="0045764B">
        <w:rPr>
          <w:rFonts w:ascii="Lucida Sans" w:hAnsi="Lucida Sans"/>
        </w:rPr>
        <w:t xml:space="preserve"> 7</w:t>
      </w:r>
      <w:r w:rsidR="00992041">
        <w:rPr>
          <w:rFonts w:ascii="Lucida Sans" w:hAnsi="Lucida Sans"/>
        </w:rPr>
        <w:t xml:space="preserve"> </w:t>
      </w:r>
      <w:r w:rsidR="00992041" w:rsidRPr="0045764B">
        <w:rPr>
          <w:rFonts w:ascii="Lucida Sans" w:hAnsi="Lucida Sans"/>
        </w:rPr>
        <w:sym w:font="Symbol" w:char="F0D7"/>
      </w:r>
      <w:r w:rsidR="00992041">
        <w:rPr>
          <w:rFonts w:ascii="Lucida Sans" w:hAnsi="Lucida Sans"/>
        </w:rPr>
        <w:t xml:space="preserve"> </w:t>
      </w:r>
      <w:r w:rsidRPr="0045764B">
        <w:rPr>
          <w:rFonts w:ascii="Lucida Sans" w:hAnsi="Lucida Sans"/>
        </w:rPr>
        <w:t xml:space="preserve">1 = 700 </w:t>
      </w:r>
      <w:r w:rsidRPr="0045764B">
        <w:rPr>
          <w:rFonts w:ascii="Lucida Sans" w:hAnsi="Lucida Sans"/>
        </w:rPr>
        <w:sym w:font="Symbol" w:char="F02D"/>
      </w:r>
      <w:r w:rsidRPr="0045764B">
        <w:rPr>
          <w:rFonts w:ascii="Lucida Sans" w:hAnsi="Lucida Sans"/>
        </w:rPr>
        <w:t xml:space="preserve"> 7 = 693</w:t>
      </w:r>
    </w:p>
    <w:p w14:paraId="374B9DE3" w14:textId="77777777" w:rsidR="00E36968" w:rsidRDefault="00E36968" w:rsidP="00E36968"/>
    <w:p w14:paraId="6AF4CEBA" w14:textId="1264A0D9" w:rsidR="00E36968" w:rsidRDefault="00E36968" w:rsidP="00E36968">
      <w:r>
        <w:t xml:space="preserve">La distributiva se letta nel senso usuale da sinistra a destra permette di </w:t>
      </w:r>
      <w:r w:rsidRPr="00992E34">
        <w:rPr>
          <w:b/>
        </w:rPr>
        <w:t>distribuire</w:t>
      </w:r>
      <w:r>
        <w:t xml:space="preserve"> un fattore a tutti i termini di una somma algebrica. Se letta da destra a sinistra permette di </w:t>
      </w:r>
      <w:r w:rsidRPr="00992E34">
        <w:rPr>
          <w:b/>
        </w:rPr>
        <w:t>mettere in evidenza</w:t>
      </w:r>
      <w:r>
        <w:t xml:space="preserve"> (o </w:t>
      </w:r>
      <w:r w:rsidR="00BC630A">
        <w:t>raccogliere</w:t>
      </w:r>
      <w:r w:rsidR="00A5775B">
        <w:t>, estrarre</w:t>
      </w:r>
      <w:r>
        <w:t>) un fattore comune ai termini d</w:t>
      </w:r>
      <w:r w:rsidR="00407485">
        <w:t>i una</w:t>
      </w:r>
      <w:r>
        <w:t xml:space="preserve"> somma algebrica:</w:t>
      </w:r>
    </w:p>
    <w:p w14:paraId="397B5F6D" w14:textId="77777777" w:rsidR="00EA3E19" w:rsidRDefault="00EA3E19" w:rsidP="00E36968"/>
    <w:p w14:paraId="4CAB976D" w14:textId="77777777" w:rsidR="00E36968" w:rsidRDefault="00E36968" w:rsidP="00E36968"/>
    <w:p w14:paraId="6DDD1320" w14:textId="77777777" w:rsidR="00E36968" w:rsidRDefault="00E36968" w:rsidP="00E36968">
      <w:r>
        <w:t xml:space="preserve">    </w:t>
      </w:r>
      <w:r>
        <w:tab/>
      </w:r>
      <w:r>
        <w:tab/>
      </w:r>
      <w:r>
        <w:tab/>
      </w:r>
      <w:r>
        <w:tab/>
        <w:t xml:space="preserve">   distribuzione di un fattore</w:t>
      </w:r>
    </w:p>
    <w:p w14:paraId="5533AD5B" w14:textId="47157DB0" w:rsidR="00E36968" w:rsidRDefault="0045764B" w:rsidP="00E36968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58357AE9" wp14:editId="56AC26DF">
                <wp:simplePos x="0" y="0"/>
                <wp:positionH relativeFrom="column">
                  <wp:posOffset>2665730</wp:posOffset>
                </wp:positionH>
                <wp:positionV relativeFrom="paragraph">
                  <wp:posOffset>62230</wp:posOffset>
                </wp:positionV>
                <wp:extent cx="360045" cy="0"/>
                <wp:effectExtent l="0" t="0" r="0" b="0"/>
                <wp:wrapTopAndBottom/>
                <wp:docPr id="11" name="Line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6004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6397677" id="Line 165" o:spid="_x0000_s1026" style="position:absolute;flip:y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9pt,4.9pt" to="238.2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2K/4AEAAKYDAAAOAAAAZHJzL2Uyb0RvYy54bWysU8Fu2zAMvQ/YPwi6L7a7JViNOD2k6y7Z&#10;FqDd7opE28IkUZCUOPn7UUqadtttmA8CJT4+ko/08u5oDTtAiBpdx5tZzRk4iUq7oePfnx7efeQs&#10;JuGUMOig4yeI/G719s1y8i3c4IhGQWBE4mI7+Y6PKfm2qqIcwYo4Qw+OnD0GKxJdw1CpICZit6a6&#10;qetFNWFQPqCEGOn1/uzkq8Lf9yDTt76PkJjpONWWyhnKuctntVqKdgjCj1peyhD/UIUV2lHSK9W9&#10;SILtg/6LymoZMGKfZhJthX2vJZQeqJum/qObx1F4KL2QONFfZYr/j1Z+PWwD04pm13DmhKUZbbQD&#10;1izmWZzJx5Ywa7cNuT15dI9+g/JnZA7Xo3ADlCKfTp4CmxxR/RaSL9FTit30BRVhxD5hUerYB8t6&#10;o/2PHJjJSQ12LKM5XUcDx8QkPb5f1PWHOWfy2VWJNjPkOB9i+gxoWTY6bqj8wicOm5hyRS+QDHf4&#10;oI0pgzeOTZT9tp7XJSKi0Sp7My6GYbc2gR1E3p3ylf7I8xoWcO9UYRtBqE8XOwltyGapCJOCJqkM&#10;8JzOguLMAP0u2TrXZ1zOCGVhL0U/K3eewQ7VaRsyOL/TMpS2Loubt+31vaBefq/VLwAAAP//AwBQ&#10;SwMEFAAGAAgAAAAhAO5gKynbAAAABwEAAA8AAABkcnMvZG93bnJldi54bWxMjsFOwzAQRO9I/IO1&#10;SNyoEwgtTeNUgIS40ENDges2XpKIeG3Fbpv+fV0ucBqNZjTziuVoerGnwXeWFaSTBARxbXXHjYLN&#10;+8vNAwgfkDX2lknBkTwsy8uLAnNtD7ymfRUaEUfY56igDcHlUvq6JYN+Yh1xzL7tYDBEOzRSD3iI&#10;46aXt0kylQY7jg8tOnpuqf6pdkaBe+ru8O2VPj1lH9UqXXPiwpdS11fj4wJEoDH8leGMH9GhjExb&#10;u2PtRa8gS+cRPSg4S8yz2fQexPbXy7KQ//nLEwAAAP//AwBQSwECLQAUAAYACAAAACEAtoM4kv4A&#10;AADhAQAAEwAAAAAAAAAAAAAAAAAAAAAAW0NvbnRlbnRfVHlwZXNdLnhtbFBLAQItABQABgAIAAAA&#10;IQA4/SH/1gAAAJQBAAALAAAAAAAAAAAAAAAAAC8BAABfcmVscy8ucmVsc1BLAQItABQABgAIAAAA&#10;IQBUQ2K/4AEAAKYDAAAOAAAAAAAAAAAAAAAAAC4CAABkcnMvZTJvRG9jLnhtbFBLAQItABQABgAI&#10;AAAAIQDuYCsp2wAAAAcBAAAPAAAAAAAAAAAAAAAAADoEAABkcnMvZG93bnJldi54bWxQSwUGAAAA&#10;AAQABADzAAAAQgUAAAAA&#10;" strokeweight="1.5pt">
                <v:stroke endarrow="block"/>
                <w10:wrap type="topAndBottom"/>
              </v:line>
            </w:pict>
          </mc:Fallback>
        </mc:AlternateContent>
      </w:r>
    </w:p>
    <w:p w14:paraId="5B9CCAB1" w14:textId="1E83954B" w:rsidR="00407485" w:rsidRDefault="00E36968" w:rsidP="00407485">
      <w:pPr>
        <w:jc w:val="center"/>
      </w:pPr>
      <w:r w:rsidRPr="002E4F95">
        <w:rPr>
          <w:position w:val="-10"/>
        </w:rPr>
        <w:object w:dxaOrig="2220" w:dyaOrig="320" w14:anchorId="16B92D90">
          <v:shape id="_x0000_i1028" type="#_x0000_t75" style="width:201pt;height:29.6pt" o:ole="">
            <v:imagedata r:id="rId13" o:title=""/>
          </v:shape>
          <o:OLEObject Type="Embed" ProgID="Equation.3" ShapeID="_x0000_i1028" DrawAspect="Content" ObjectID="_1692714595" r:id="rId14"/>
        </w:object>
      </w:r>
    </w:p>
    <w:p w14:paraId="0490070E" w14:textId="2918C1C4" w:rsidR="00E36968" w:rsidRDefault="0045764B" w:rsidP="00E36968"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915BCE3" wp14:editId="7735D669">
                <wp:simplePos x="0" y="0"/>
                <wp:positionH relativeFrom="column">
                  <wp:posOffset>2665730</wp:posOffset>
                </wp:positionH>
                <wp:positionV relativeFrom="paragraph">
                  <wp:posOffset>97790</wp:posOffset>
                </wp:positionV>
                <wp:extent cx="360045" cy="0"/>
                <wp:effectExtent l="0" t="0" r="0" b="0"/>
                <wp:wrapTopAndBottom/>
                <wp:docPr id="10" name="Lin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6004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61447DD" id="Line 166" o:spid="_x0000_s1026" style="position:absolute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9pt,7.7pt" to="238.2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BXMx4AEAAKYDAAAOAAAAZHJzL2Uyb0RvYy54bWysU8Fu2zAMvQ/YPwi6L3a6NViNOD2k63bI&#10;tgBtP0CRaFuYJAqSEjt/P0pJ0269DfNBoMTHR/KRXt5O1rADhKjRtXw+qzkDJ1Fp17f86fH+w2fO&#10;YhJOCYMOWn6EyG9X798tR9/AFQ5oFARGJC42o2/5kJJvqirKAayIM/TgyNlhsCLRNfSVCmIkdmuq&#10;q7peVCMG5QNKiJFe705Ovir8XQcy/ey6CImZllNtqZyhnLt8VqulaPog/KDluQzxD1VYoR0lvVDd&#10;iSTYPug3VFbLgBG7NJNoK+w6LaH0QN3M67+6eRiEh9ILiRP9Rab4/2jlj8M2MK1odiSPE5ZmtNEO&#10;2HyxyOKMPjaEWbttyO3JyT34DcpfkTlcD8L1UIp8PHoKnOeI6o+QfImeUuzG76gII/YJi1JTFyzr&#10;jPbfcmAmJzXYVEZzvIwGpsQkPX5c1PWna87ks6sSTWbIcT7E9BXQsmy03FD5hU8cNjHlil4gGe7w&#10;XhtTBm8cGyn7TX1dl4iIRqvszbgY+t3aBHYQeXfKV/ojz2tYwL1ThW0Aob6c7SS0IZulIkwKmqQy&#10;wHM6C4ozA/S7ZOtUn3E5I5SFPRf9rNxpBjtUx23I4PxOy1DaOi9u3rbX94J6+b1WvwEAAP//AwBQ&#10;SwMEFAAGAAgAAAAhABHNcj3cAAAACQEAAA8AAABkcnMvZG93bnJldi54bWxMj8FOwzAQRO9I/IO1&#10;SNyoE0hbCHEqQEJc6KGhwHWbLElEvLZitw1/zyIOcJyd0czbYjXZQR1oDL1jA+ksAUVcu6bn1sD2&#10;5fHiGlSIyA0OjsnAFwVYlacnBeaNO/KGDlVslZRwyNFAF6PPtQ51RxbDzHli8T7caDGKHFvdjHiU&#10;cjvoyyRZaIs9y0KHnh46qj+rvTXg7/srfH6it0DZa7VON5z4+G7M+dl0dwsq0hT/wvCDL+hQCtPO&#10;7bkJajCQpTeCHsWYZ6AkkC0Xc1C734MuC/3/g/IbAAD//wMAUEsBAi0AFAAGAAgAAAAhALaDOJL+&#10;AAAA4QEAABMAAAAAAAAAAAAAAAAAAAAAAFtDb250ZW50X1R5cGVzXS54bWxQSwECLQAUAAYACAAA&#10;ACEAOP0h/9YAAACUAQAACwAAAAAAAAAAAAAAAAAvAQAAX3JlbHMvLnJlbHNQSwECLQAUAAYACAAA&#10;ACEAkAVzMeABAACmAwAADgAAAAAAAAAAAAAAAAAuAgAAZHJzL2Uyb0RvYy54bWxQSwECLQAUAAYA&#10;CAAAACEAEc1yPdwAAAAJAQAADwAAAAAAAAAAAAAAAAA6BAAAZHJzL2Rvd25yZXYueG1sUEsFBgAA&#10;AAAEAAQA8wAAAEMFAAAAAA==&#10;" strokeweight="1.5pt">
                <v:stroke endarrow="block"/>
                <w10:wrap type="topAndBottom"/>
              </v:line>
            </w:pict>
          </mc:Fallback>
        </mc:AlternateContent>
      </w:r>
      <w:r w:rsidR="00E36968">
        <w:t xml:space="preserve">                                                                         </w:t>
      </w:r>
    </w:p>
    <w:p w14:paraId="246B4EB9" w14:textId="3D9D88F4" w:rsidR="00E36968" w:rsidRDefault="00E36968" w:rsidP="00E36968">
      <w:r>
        <w:t xml:space="preserve">                            </w:t>
      </w:r>
      <w:r w:rsidR="00A5775B">
        <w:tab/>
      </w:r>
      <w:r w:rsidR="00A5775B">
        <w:tab/>
      </w:r>
      <w:r>
        <w:t xml:space="preserve">messa in evidenza di un fattore </w:t>
      </w:r>
      <w:r w:rsidR="00BC630A">
        <w:br/>
      </w:r>
    </w:p>
    <w:p w14:paraId="507D1E4C" w14:textId="77777777" w:rsidR="00407485" w:rsidRDefault="00407485" w:rsidP="00E36968"/>
    <w:p w14:paraId="7DBCCDD6" w14:textId="7C76001E" w:rsidR="00E36968" w:rsidRDefault="00E36968" w:rsidP="00E36968">
      <w:r>
        <w:t>La proprietà distributiva può essere visualizzata pure geometricamente. Considera il rettangolo</w:t>
      </w:r>
      <w:r w:rsidR="00EA3E19">
        <w:t xml:space="preserve"> seguente</w:t>
      </w:r>
      <w:r>
        <w:t xml:space="preserve"> formato dall’unione di due altri rettangoli con un lato in comune di misura a:</w:t>
      </w:r>
    </w:p>
    <w:p w14:paraId="4F31797C" w14:textId="23408925" w:rsidR="00E36968" w:rsidRDefault="00E36968" w:rsidP="00E36968"/>
    <w:p w14:paraId="380E75DF" w14:textId="7DDA08C9" w:rsidR="00E36968" w:rsidRDefault="00992041" w:rsidP="00E36968">
      <w:r>
        <w:rPr>
          <w:noProof/>
          <w:lang w:val="en-US" w:eastAsia="en-US"/>
        </w:rPr>
        <mc:AlternateContent>
          <mc:Choice Requires="wpc">
            <w:drawing>
              <wp:anchor distT="0" distB="0" distL="114300" distR="114300" simplePos="0" relativeHeight="251658752" behindDoc="0" locked="0" layoutInCell="1" allowOverlap="1" wp14:anchorId="31FC268F" wp14:editId="594F8573">
                <wp:simplePos x="0" y="0"/>
                <wp:positionH relativeFrom="column">
                  <wp:posOffset>24586</wp:posOffset>
                </wp:positionH>
                <wp:positionV relativeFrom="paragraph">
                  <wp:posOffset>9950</wp:posOffset>
                </wp:positionV>
                <wp:extent cx="2620645" cy="1708150"/>
                <wp:effectExtent l="0" t="0" r="0" b="0"/>
                <wp:wrapSquare wrapText="bothSides"/>
                <wp:docPr id="167" name="Tela 1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169"/>
                        <wpg:cNvGrpSpPr>
                          <a:grpSpLocks/>
                        </wpg:cNvGrpSpPr>
                        <wpg:grpSpPr bwMode="auto">
                          <a:xfrm>
                            <a:off x="68558" y="106680"/>
                            <a:ext cx="2053590" cy="1127760"/>
                            <a:chOff x="1844" y="10080"/>
                            <a:chExt cx="3234" cy="1776"/>
                          </a:xfrm>
                        </wpg:grpSpPr>
                        <wps:wsp>
                          <wps:cNvPr id="2" name="Rectangle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53" y="10620"/>
                              <a:ext cx="2707" cy="12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Line 17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968" y="10608"/>
                              <a:ext cx="5" cy="1248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" name="Text Box 1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4" y="10986"/>
                              <a:ext cx="504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D255CE4" w14:textId="77777777" w:rsidR="00E36968" w:rsidRPr="002E4E0B" w:rsidRDefault="00E36968" w:rsidP="00E36968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Text Box 1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4" y="10080"/>
                              <a:ext cx="504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32BAAEC8" w14:textId="77777777" w:rsidR="00E36968" w:rsidRPr="002E4E0B" w:rsidRDefault="00E36968" w:rsidP="00E36968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1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98" y="10080"/>
                              <a:ext cx="504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80808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4F0514BF" w14:textId="77777777" w:rsidR="00E36968" w:rsidRPr="002E4E0B" w:rsidRDefault="00E36968" w:rsidP="00E36968">
                                <w:pPr>
                                  <w:rPr>
                                    <w:lang w:val="de-CH"/>
                                  </w:rPr>
                                </w:pPr>
                                <w:r>
                                  <w:rPr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Line 17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62" y="10500"/>
                              <a:ext cx="111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1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48" y="10500"/>
                              <a:ext cx="164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34" y="10584"/>
                              <a:ext cx="12" cy="127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FC268F" id="Tela 167" o:spid="_x0000_s1034" editas="canvas" style="position:absolute;margin-left:1.95pt;margin-top:.8pt;width:206.35pt;height:134.5pt;z-index:251658752" coordsize="26206,17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WnZYAQAALAVAAAOAAAAZHJzL2Uyb0RvYy54bWzsWNtu3DYQfS/QfyD0Xq+kXe1FsBykTuIW&#10;cNugcT+AK1EXVCJVkmut8/WdGUryyjZax4kXLbB+kKnlkByeOXM44vmbfVOzW6FNpWTiBWe+x4RM&#10;VVbJIvH+uPnww9pjxnKZ8VpJkXh3wnhvLr7/7rxrYxGqUtWZ0AwmkSbu2sQrrW3j2cykpWi4OVOt&#10;kNCZK91wC6+6mGWadzB7U89C31/OOqWzVqtUGAO/vnOd3gXNn+citb/luRGW1YkHvll6anpu8Tm7&#10;OOdxoXlbVmnvBn+BFw2vJCw6TvWOW852uno0VVOlWhmV27NUNTOV51UqaA+wm8B/sJtLLm+5oc2k&#10;gM7gILS+4bzbAv2W6kNV14DGDGaP8Tf830F8BHbXcmrkfiHb3qZri7gr2jGUEP4HsfyirV9ptWtp&#10;50Wc/nr7UbMqA355TPIGaETdLFhuMIC4NNhc6fZT+1G7KEDzWqV/GrejaT/aF86YbbtfVAYT8p1V&#10;FMB9rhucAkLD9om3XEcRUPgO1vaXy3VPGLG3LIXe0I/m0QZ4laJBEK5Wy94iLYF3OEGwXiz68f4w&#10;PC3f9xPMwzn00mgYi5uZ8di5AOCObuIeIT/MPbzm6+D9VPJWELzmAN5wgPd3yBsui1qwYEUbwuUB&#10;4gFf48BlUl2WYCfeaq26UvAM3ApoF5MB+GIgNP+KdjiP5gPY4UOsV/6qhyoMwglUPG61sVdCNQwb&#10;iafBf4omv7021qE6mEyIjDxmHQRyHa0iGmFUXWWYC2hndLG9rDW75Sgf9NcvPDFrKgsiVldN4q1H&#10;Ix4jIO9lBsvz2PKqdm0IsMsmQfLU+zdA5CK9VdkdwKWV0yvQV2iUSn/2WAdalXjmrx3XwmP1zxIg&#10;3wSLBYobvSyiFUDH9GHP9rCHyxSmSjzrMde8tE4Qd62uihJWCggJqd5CUuQV4Yf+Oa9IIoiMR2Il&#10;MMIl/XUlkZBEsJ5fl9IlfLqXfcKPnCSK39y1kNwTSrohA95PU5LlddX+NADRS8F8sxyVwF8jD3g8&#10;CEE0MHNBHWMSP2JmDXv4ImaCqPj+i5kJKtoT8GvJiEmEoIEIHSnuIIwu7jeI8o9qD7GnvO9jj2LE&#10;7B46hkC9liwdaPhmTSp9EHm/F/AIUtApzXCEDIrzElGaqNRzJMPut3s6I+foBUJ0EpGDow0S9BGZ&#10;RqT6k+04ZAo3a2AMFRRjQTDKyH+NTIsTmZ6ok5ZPkGlE6qhkWgCb/jdkik5keoJMUNROypsRJSDS&#10;K5U3eLjcFzVQ9ZMaRVBnTIqaIAiA6fRxgh3fsKjZROHLq+1HNQ2zVOVZXdE3C9TIideIDKpjAXcS&#10;2KJt9SX4s6yfc+K68xWBOW5dBAk/IQwVJH1N9PqEgQ/WQXEeE2aJ37onwqT2H77qjk+YzQPCrAYd&#10;PorChHTF4RQGKh9KxaHege94R5fQVfYnicE8xquSwxJ+whi6FoKLNpIduKFrU1Lm/goT7x0P38nq&#10;/qL14m8AAAD//wMAUEsDBBQABgAIAAAAIQCJtr9L3gAAAAcBAAAPAAAAZHJzL2Rvd25yZXYueG1s&#10;TI7BTsMwEETvSPyDtUjcqN0QpSXEqRASCMGhUCJxdWM3sbDXUew2ga9nOcFtdmY0+6rN7B07mTHa&#10;gBKWCwHMYBu0xU5C8/5wtQYWk0KtXEAj4ctE2NTnZ5UqdZjwzZx2qWM0grFUEvqUhpLz2PbGq7gI&#10;g0HKDmH0KtE5dlyPaqJx73gmRMG9skgfejWY+960n7ujl5BnB7d+fSxevp+aZnr+yO1KbK2Ulxfz&#10;3S2wZOb0V4ZffEKHmpj24Yg6Mifh+oaKZBfAKM2XBYm9hGwlCuB1xf/z1z8AAAD//wMAUEsBAi0A&#10;FAAGAAgAAAAhALaDOJL+AAAA4QEAABMAAAAAAAAAAAAAAAAAAAAAAFtDb250ZW50X1R5cGVzXS54&#10;bWxQSwECLQAUAAYACAAAACEAOP0h/9YAAACUAQAACwAAAAAAAAAAAAAAAAAvAQAAX3JlbHMvLnJl&#10;bHNQSwECLQAUAAYACAAAACEA21Fp2WAEAACwFQAADgAAAAAAAAAAAAAAAAAuAgAAZHJzL2Uyb0Rv&#10;Yy54bWxQSwECLQAUAAYACAAAACEAiba/S94AAAAHAQAADwAAAAAAAAAAAAAAAAC6BgAAZHJzL2Rv&#10;d25yZXYueG1sUEsFBgAAAAAEAAQA8wAAAMUHAAAAAA==&#10;">
                <v:shape id="_x0000_s1035" type="#_x0000_t75" style="position:absolute;width:26206;height:17081;visibility:visible;mso-wrap-style:square">
                  <v:fill o:detectmouseclick="t"/>
                  <v:path o:connecttype="none"/>
                </v:shape>
                <v:group id="Group 169" o:spid="_x0000_s1036" style="position:absolute;left:685;top:1066;width:20536;height:11278" coordorigin="1844,10080" coordsize="3234,17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rect id="Rectangle 170" o:spid="_x0000_s1037" style="position:absolute;left:2353;top:10620;width:2707;height:12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I5ExAAAANoAAAAPAAAAZHJzL2Rvd25yZXYueG1sRI9Ba8JA&#10;FITvgv9heUJvulFpkdRNEEGRlgqNXnp7Zp9JMPs2Zrcm9td3hUKPw8x8wyzT3tTiRq2rLCuYTiIQ&#10;xLnVFRcKjofNeAHCeWSNtWVScCcHaTIcLDHWtuNPumW+EAHCLkYFpfdNLKXLSzLoJrYhDt7ZtgZ9&#10;kG0hdYtdgJtazqLoRRqsOCyU2NC6pPySfRsFVu+vB3m5v2fb00dnsfl6m/88K/U06levIDz1/j/8&#10;195pBTN4XAk3QCa/AAAA//8DAFBLAQItABQABgAIAAAAIQDb4fbL7gAAAIUBAAATAAAAAAAAAAAA&#10;AAAAAAAAAABbQ29udGVudF9UeXBlc10ueG1sUEsBAi0AFAAGAAgAAAAhAFr0LFu/AAAAFQEAAAsA&#10;AAAAAAAAAAAAAAAAHwEAAF9yZWxzLy5yZWxzUEsBAi0AFAAGAAgAAAAhAFyYjkTEAAAA2gAAAA8A&#10;AAAAAAAAAAAAAAAABwIAAGRycy9kb3ducmV2LnhtbFBLBQYAAAAAAwADALcAAAD4AgAAAAA=&#10;" filled="f" fillcolor="gray" strokeweight="2.25pt"/>
                  <v:line id="Line 171" o:spid="_x0000_s1038" style="position:absolute;flip:x;visibility:visible;mso-wrap-style:square" from="3968,10608" to="3973,11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BabwwAAANoAAAAPAAAAZHJzL2Rvd25yZXYueG1sRI9Li8Iw&#10;FIX3gv8hXMGNaOoMyFhNZRAGBsGFOqDuLs21D5ub0kRb//1EEFwezuPjLFedqcSdGldYVjCdRCCI&#10;U6sLzhT8HX7GXyCcR9ZYWSYFD3KwSvq9Jcbatryj+95nIoywi1FB7n0dS+nSnAy6ia2Jg3exjUEf&#10;ZJNJ3WAbxk0lP6JoJg0WHAg51rTOKb3ubyZAynV23paUHufHetPOpqP2dLopNRx03wsQnjr/Dr/a&#10;v1rBJzyvhBsgk38AAAD//wMAUEsBAi0AFAAGAAgAAAAhANvh9svuAAAAhQEAABMAAAAAAAAAAAAA&#10;AAAAAAAAAFtDb250ZW50X1R5cGVzXS54bWxQSwECLQAUAAYACAAAACEAWvQsW78AAAAVAQAACwAA&#10;AAAAAAAAAAAAAAAfAQAAX3JlbHMvLnJlbHNQSwECLQAUAAYACAAAACEAAXQWm8MAAADaAAAADwAA&#10;AAAAAAAAAAAAAAAHAgAAZHJzL2Rvd25yZXYueG1sUEsFBgAAAAADAAMAtwAAAPcCAAAAAA==&#10;" strokeweight="1pt"/>
                  <v:shape id="Text Box 172" o:spid="_x0000_s1039" type="#_x0000_t202" style="position:absolute;left:1844;top:10986;width:50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z6yxQAAANoAAAAPAAAAZHJzL2Rvd25yZXYueG1sRI9Ba8JA&#10;FITvBf/D8oTe6qZaVFJX0YCgvRlbpLdn9jUJZt/G3a3G/vquUOhxmJlvmNmiM424kPO1ZQXPgwQE&#10;cWF1zaWC9/36aQrCB2SNjWVScCMPi3nvYYaptlfe0SUPpYgQ9ikqqEJoUyl9UZFBP7AtcfS+rDMY&#10;onSl1A6vEW4aOUySsTRYc1yosKWsouKUfxsF2SHfuLftapKPPraf55/jrT6eMqUe+93yFUSgLvyH&#10;/9obreAF7lfiDZDzXwAAAP//AwBQSwECLQAUAAYACAAAACEA2+H2y+4AAACFAQAAEwAAAAAAAAAA&#10;AAAAAAAAAAAAW0NvbnRlbnRfVHlwZXNdLnhtbFBLAQItABQABgAIAAAAIQBa9CxbvwAAABUBAAAL&#10;AAAAAAAAAAAAAAAAAB8BAABfcmVscy8ucmVsc1BLAQItABQABgAIAAAAIQCHCz6yxQAAANoAAAAP&#10;AAAAAAAAAAAAAAAAAAcCAABkcnMvZG93bnJldi54bWxQSwUGAAAAAAMAAwC3AAAA+QIAAAAA&#10;" filled="f" fillcolor="gray" stroked="f">
                    <v:textbox>
                      <w:txbxContent>
                        <w:p w14:paraId="3D255CE4" w14:textId="77777777" w:rsidR="00E36968" w:rsidRPr="002E4E0B" w:rsidRDefault="00E36968" w:rsidP="00E36968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73" o:spid="_x0000_s1040" type="#_x0000_t202" style="position:absolute;left:2984;top:10080;width:50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5spxQAAANoAAAAPAAAAZHJzL2Rvd25yZXYueG1sRI9Ba8JA&#10;FITvBf/D8oTe6qZKVVJX0YCgvRlbpLdn9jUJZt/G3a3G/vquUOhxmJlvmNmiM424kPO1ZQXPgwQE&#10;cWF1zaWC9/36aQrCB2SNjWVScCMPi3nvYYaptlfe0SUPpYgQ9ikqqEJoUyl9UZFBP7AtcfS+rDMY&#10;onSl1A6vEW4aOUySsTRYc1yosKWsouKUfxsF2SHfuLftapKPPraf55/jrT6eMqUe+93yFUSgLvyH&#10;/9obreAF7lfiDZDzXwAAAP//AwBQSwECLQAUAAYACAAAACEA2+H2y+4AAACFAQAAEwAAAAAAAAAA&#10;AAAAAAAAAAAAW0NvbnRlbnRfVHlwZXNdLnhtbFBLAQItABQABgAIAAAAIQBa9CxbvwAAABUBAAAL&#10;AAAAAAAAAAAAAAAAAB8BAABfcmVscy8ucmVsc1BLAQItABQABgAIAAAAIQDoR5spxQAAANoAAAAP&#10;AAAAAAAAAAAAAAAAAAcCAABkcnMvZG93bnJldi54bWxQSwUGAAAAAAMAAwC3AAAA+QIAAAAA&#10;" filled="f" fillcolor="gray" stroked="f">
                    <v:textbox>
                      <w:txbxContent>
                        <w:p w14:paraId="32BAAEC8" w14:textId="77777777" w:rsidR="00E36968" w:rsidRPr="002E4E0B" w:rsidRDefault="00E36968" w:rsidP="00E36968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74" o:spid="_x0000_s1041" type="#_x0000_t202" style="position:absolute;left:4298;top:10080;width:504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QVexAAAANoAAAAPAAAAZHJzL2Rvd25yZXYueG1sRI9Ba8JA&#10;FITvBf/D8oTe6sYWrERX0UBBezMq4u2ZfSbB7Nt0d6uxv94tFHocZuYbZjrvTCOu5HxtWcFwkIAg&#10;LqyuuVSw2368jEH4gKyxsUwK7uRhPus9TTHV9sYbuuahFBHCPkUFVQhtKqUvKjLoB7Yljt7ZOoMh&#10;SldK7fAW4aaRr0kykgZrjgsVtpRVVFzyb6MgO+Qr97levudv+/Xx6+d0r0+XTKnnfreYgAjUhf/w&#10;X3ulFYzg90q8AXL2AAAA//8DAFBLAQItABQABgAIAAAAIQDb4fbL7gAAAIUBAAATAAAAAAAAAAAA&#10;AAAAAAAAAABbQ29udGVudF9UeXBlc10ueG1sUEsBAi0AFAAGAAgAAAAhAFr0LFu/AAAAFQEAAAsA&#10;AAAAAAAAAAAAAAAAHwEAAF9yZWxzLy5yZWxzUEsBAi0AFAAGAAgAAAAhABiVBV7EAAAA2gAAAA8A&#10;AAAAAAAAAAAAAAAABwIAAGRycy9kb3ducmV2LnhtbFBLBQYAAAAAAwADALcAAAD4AgAAAAA=&#10;" filled="f" fillcolor="gray" stroked="f">
                    <v:textbox>
                      <w:txbxContent>
                        <w:p w14:paraId="4F0514BF" w14:textId="77777777" w:rsidR="00E36968" w:rsidRPr="002E4E0B" w:rsidRDefault="00E36968" w:rsidP="00E36968">
                          <w:pPr>
                            <w:rPr>
                              <w:lang w:val="de-CH"/>
                            </w:rPr>
                          </w:pPr>
                          <w:r>
                            <w:rPr>
                              <w:lang w:val="de-CH"/>
                            </w:rPr>
                            <w:t>c</w:t>
                          </w:r>
                        </w:p>
                      </w:txbxContent>
                    </v:textbox>
                  </v:shape>
                  <v:line id="Line 175" o:spid="_x0000_s1042" style="position:absolute;visibility:visible;mso-wrap-style:square" from="3962,10500" to="5078,10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LBLCwgAAANoAAAAPAAAAZHJzL2Rvd25yZXYueG1sRI9Ba8JA&#10;FITvBf/D8oTe6kYPWqKriGDJRYpWPD+zzySafRuz22zaX+8KhR6HmfmGWax6U4uOWldZVjAeJSCI&#10;c6srLhQcv7Zv7yCcR9ZYWyYFP+RgtRy8LDDVNvCeuoMvRISwS1FB6X2TSunykgy6kW2Io3exrUEf&#10;ZVtI3WKIcFPLSZJMpcGK40KJDW1Kym+Hb6MgCb8f8iqzqvvMdvfQnMNpcg9KvQ779RyEp97/h//a&#10;mVYwg+eVeAPk8gEAAP//AwBQSwECLQAUAAYACAAAACEA2+H2y+4AAACFAQAAEwAAAAAAAAAAAAAA&#10;AAAAAAAAW0NvbnRlbnRfVHlwZXNdLnhtbFBLAQItABQABgAIAAAAIQBa9CxbvwAAABUBAAALAAAA&#10;AAAAAAAAAAAAAB8BAABfcmVscy8ucmVsc1BLAQItABQABgAIAAAAIQA3LBLCwgAAANoAAAAPAAAA&#10;AAAAAAAAAAAAAAcCAABkcnMvZG93bnJldi54bWxQSwUGAAAAAAMAAwC3AAAA9gIAAAAA&#10;">
                    <v:stroke startarrow="block" endarrow="block"/>
                  </v:line>
                  <v:line id="Line 176" o:spid="_x0000_s1043" style="position:absolute;visibility:visible;mso-wrap-style:square" from="2348,10500" to="3992,105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s4awvwAAANoAAAAPAAAAZHJzL2Rvd25yZXYueG1sRE9Ni8Iw&#10;EL0v+B/CCN7WVA+yVKOIoPSyiLp4HpuxrTaT2mSb6q/fHIQ9Pt73YtWbWnTUusqygsk4AUGcW11x&#10;oeDntP38AuE8ssbaMil4koPVcvCxwFTbwAfqjr4QMYRdigpK75tUSpeXZNCNbUMcuattDfoI20Lq&#10;FkMMN7WcJslMGqw4NpTY0Kak/H78NQqS8NrJm8yqbp99P0JzCefpIyg1GvbrOQhPvf8Xv92ZVhC3&#10;xivxBsjlHwAAAP//AwBQSwECLQAUAAYACAAAACEA2+H2y+4AAACFAQAAEwAAAAAAAAAAAAAAAAAA&#10;AAAAW0NvbnRlbnRfVHlwZXNdLnhtbFBLAQItABQABgAIAAAAIQBa9CxbvwAAABUBAAALAAAAAAAA&#10;AAAAAAAAAB8BAABfcmVscy8ucmVsc1BLAQItABQABgAIAAAAIQBGs4awvwAAANoAAAAPAAAAAAAA&#10;AAAAAAAAAAcCAABkcnMvZG93bnJldi54bWxQSwUGAAAAAAMAAwC3AAAA8wIAAAAA&#10;">
                    <v:stroke startarrow="block" endarrow="block"/>
                  </v:line>
                  <v:line id="Line 177" o:spid="_x0000_s1044" style="position:absolute;visibility:visible;mso-wrap-style:square" from="2234,10584" to="2246,118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MrwgAAANoAAAAPAAAAZHJzL2Rvd25yZXYueG1sRI9Ba8JA&#10;FITvBf/D8oTe6kYPYqOriGDJRYpWPD+zzySafRuz22zaX+8KhR6HmfmGWax6U4uOWldZVjAeJSCI&#10;c6srLhQcv7ZvMxDOI2usLZOCH3KwWg5eFphqG3hP3cEXIkLYpaig9L5JpXR5SQbdyDbE0bvY1qCP&#10;si2kbjFEuKnlJEmm0mDFcaHEhjYl5bfDt1GQhN8PeZVZ1X1mu3tozuE0uQelXof9eg7CU+//w3/t&#10;TCt4h+eVeAPk8gEAAP//AwBQSwECLQAUAAYACAAAACEA2+H2y+4AAACFAQAAEwAAAAAAAAAAAAAA&#10;AAAAAAAAW0NvbnRlbnRfVHlwZXNdLnhtbFBLAQItABQABgAIAAAAIQBa9CxbvwAAABUBAAALAAAA&#10;AAAAAAAAAAAAAB8BAABfcmVscy8ucmVsc1BLAQItABQABgAIAAAAIQAp/yMrwgAAANoAAAAPAAAA&#10;AAAAAAAAAAAAAAcCAABkcnMvZG93bnJldi54bWxQSwUGAAAAAAMAAwC3AAAA9gIAAAAA&#10;">
                    <v:stroke startarrow="block" endarrow="block"/>
                  </v:line>
                </v:group>
                <w10:wrap type="square"/>
              </v:group>
            </w:pict>
          </mc:Fallback>
        </mc:AlternateContent>
      </w:r>
      <w:r w:rsidR="00E36968">
        <w:t>Possiamo calcolare la sua area in due modi. Come somma dell’area dei due rettangoli più piccoli:</w:t>
      </w:r>
      <w:r w:rsidR="00E36968">
        <w:br/>
      </w:r>
      <w:r w:rsidR="00E36968">
        <w:tab/>
      </w:r>
    </w:p>
    <w:p w14:paraId="1DCCAE1A" w14:textId="2FE5C617" w:rsidR="00E36968" w:rsidRDefault="00E36968" w:rsidP="00E36968">
      <w:r>
        <w:t xml:space="preserve">A = a </w:t>
      </w:r>
      <w:r w:rsidR="00992041" w:rsidRPr="0045764B">
        <w:sym w:font="Symbol" w:char="F0D7"/>
      </w:r>
      <w:r>
        <w:t xml:space="preserve"> b + a </w:t>
      </w:r>
      <w:r w:rsidR="00992041" w:rsidRPr="0045764B">
        <w:sym w:font="Symbol" w:char="F0D7"/>
      </w:r>
      <w:r>
        <w:t xml:space="preserve"> c</w:t>
      </w:r>
      <w:r>
        <w:br/>
      </w:r>
      <w:r>
        <w:br/>
        <w:t>Come area del rettangolo di lato</w:t>
      </w:r>
      <w:r w:rsidR="00992041">
        <w:t xml:space="preserve"> </w:t>
      </w:r>
      <w:r w:rsidRPr="00407485">
        <w:rPr>
          <w:iCs/>
        </w:rPr>
        <w:t>(b</w:t>
      </w:r>
      <w:r w:rsidR="00EA3E19">
        <w:rPr>
          <w:iCs/>
        </w:rPr>
        <w:t xml:space="preserve"> </w:t>
      </w:r>
      <w:r w:rsidRPr="00407485">
        <w:rPr>
          <w:iCs/>
        </w:rPr>
        <w:t>+</w:t>
      </w:r>
      <w:r w:rsidR="00EA3E19">
        <w:rPr>
          <w:iCs/>
        </w:rPr>
        <w:t xml:space="preserve"> </w:t>
      </w:r>
      <w:r w:rsidRPr="00407485">
        <w:rPr>
          <w:iCs/>
        </w:rPr>
        <w:t>c)</w:t>
      </w:r>
      <w:r>
        <w:t>:</w:t>
      </w:r>
      <w:r>
        <w:br/>
      </w:r>
      <w:r>
        <w:br/>
        <w:t xml:space="preserve">A = a </w:t>
      </w:r>
      <w:r w:rsidR="00992041" w:rsidRPr="0045764B">
        <w:sym w:font="Symbol" w:char="F0D7"/>
      </w:r>
      <w:r>
        <w:t xml:space="preserve"> (b + c) </w:t>
      </w:r>
    </w:p>
    <w:p w14:paraId="503FD6DD" w14:textId="77777777" w:rsidR="00E36968" w:rsidRDefault="00E36968" w:rsidP="00E36968"/>
    <w:p w14:paraId="3C22B7B3" w14:textId="4989BE29" w:rsidR="00E36968" w:rsidRDefault="00E36968" w:rsidP="00E36968">
      <w:r>
        <w:t xml:space="preserve">Dato che l’area è la stessa possiamo </w:t>
      </w:r>
      <w:r w:rsidR="00407485">
        <w:t xml:space="preserve">anche qui </w:t>
      </w:r>
      <w:r>
        <w:t>scrivere l’identità:</w:t>
      </w:r>
    </w:p>
    <w:p w14:paraId="1AEE1895" w14:textId="77777777" w:rsidR="00E36968" w:rsidRDefault="00E36968" w:rsidP="00E36968">
      <w:r>
        <w:tab/>
      </w:r>
    </w:p>
    <w:p w14:paraId="3B31DBB4" w14:textId="681D5E3F" w:rsidR="00E36968" w:rsidRDefault="00E36968" w:rsidP="00E36968">
      <w:pPr>
        <w:ind w:left="2127" w:firstLine="709"/>
      </w:pPr>
      <w:r>
        <w:t xml:space="preserve">a </w:t>
      </w:r>
      <w:r w:rsidR="00992041" w:rsidRPr="0045764B">
        <w:sym w:font="Symbol" w:char="F0D7"/>
      </w:r>
      <w:r>
        <w:t xml:space="preserve"> (b + c) = a </w:t>
      </w:r>
      <w:r w:rsidR="00992041" w:rsidRPr="0045764B">
        <w:sym w:font="Symbol" w:char="F0D7"/>
      </w:r>
      <w:r>
        <w:t xml:space="preserve"> b + a </w:t>
      </w:r>
      <w:r w:rsidR="00992041" w:rsidRPr="0045764B">
        <w:sym w:font="Symbol" w:char="F0D7"/>
      </w:r>
      <w:r>
        <w:t xml:space="preserve"> c</w:t>
      </w:r>
    </w:p>
    <w:p w14:paraId="0F238993" w14:textId="3E34F872" w:rsidR="00E36968" w:rsidRDefault="00E36968" w:rsidP="003A2786">
      <w:pPr>
        <w:pStyle w:val="Titolo2"/>
      </w:pPr>
      <w:r>
        <w:lastRenderedPageBreak/>
        <w:t>Esercizi di apprendimento</w:t>
      </w:r>
    </w:p>
    <w:p w14:paraId="61618DAA" w14:textId="58C56F52" w:rsidR="00E36968" w:rsidRDefault="003A2786" w:rsidP="00E36968">
      <w:pPr>
        <w:pStyle w:val="ESERCIZIO1"/>
        <w:numPr>
          <w:ilvl w:val="1"/>
          <w:numId w:val="2"/>
        </w:numPr>
        <w:ind w:hanging="357"/>
      </w:pPr>
      <w:r>
        <w:t>D</w:t>
      </w:r>
      <w:r w:rsidR="00E36968">
        <w:t>istribuisci il fattore</w:t>
      </w:r>
      <w:r>
        <w:t>,</w:t>
      </w:r>
      <w:r w:rsidR="00407485">
        <w:t xml:space="preserve"> come negli esempi</w:t>
      </w:r>
      <w:r w:rsidR="00E36968">
        <w:t xml:space="preserve">: </w:t>
      </w:r>
      <w:r>
        <w:br/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54"/>
        <w:gridCol w:w="4350"/>
      </w:tblGrid>
      <w:tr w:rsidR="00E36968" w14:paraId="78BA24BC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7684AB9D" w14:textId="77777777" w:rsidR="00E36968" w:rsidRDefault="00E36968" w:rsidP="00407485">
            <w:r>
              <w:t xml:space="preserve">a) 3 </w:t>
            </w:r>
            <w:r w:rsidRPr="00CA7BA8">
              <w:sym w:font="Symbol" w:char="F0D7"/>
            </w:r>
            <w:r>
              <w:t xml:space="preserve"> (a + 3) = 3a + 9</w: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5AB8A5B6" w14:textId="77777777" w:rsidR="00E36968" w:rsidRDefault="00E36968" w:rsidP="00407485">
            <w:r>
              <w:t xml:space="preserve">b) a </w:t>
            </w:r>
            <w:r w:rsidRPr="00CA7BA8">
              <w:sym w:font="Symbol" w:char="F0D7"/>
            </w:r>
            <w:r>
              <w:t xml:space="preserve"> (a + b) = a</w:t>
            </w:r>
            <w:r w:rsidRPr="00CA7BA8">
              <w:rPr>
                <w:vertAlign w:val="superscript"/>
              </w:rPr>
              <w:t>2</w:t>
            </w:r>
            <w:r>
              <w:t xml:space="preserve"> + ab</w:t>
            </w:r>
          </w:p>
        </w:tc>
      </w:tr>
      <w:tr w:rsidR="00E36968" w14:paraId="6BB66DA8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18203689" w14:textId="0B6471DD" w:rsidR="00E36968" w:rsidRDefault="00E36968" w:rsidP="00407485">
            <w:r>
              <w:t xml:space="preserve">c) (a + 2) </w:t>
            </w:r>
            <w:r w:rsidR="00D42218">
              <w:t>•</w:t>
            </w:r>
            <w:r>
              <w:t xml:space="preserve"> 4 = </w: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26D8F186" w14:textId="315DB179" w:rsidR="00E36968" w:rsidRDefault="00E36968" w:rsidP="00407485">
            <w:r>
              <w:t xml:space="preserve">d) 6 </w:t>
            </w:r>
            <w:r w:rsidR="00D42218">
              <w:t>•</w:t>
            </w:r>
            <w:r>
              <w:t xml:space="preserve"> (x + y) = </w:t>
            </w:r>
          </w:p>
        </w:tc>
      </w:tr>
      <w:tr w:rsidR="00E36968" w14:paraId="29B9778F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5099A6EA" w14:textId="30582DED" w:rsidR="00E36968" w:rsidRDefault="00E36968" w:rsidP="00407485">
            <w:r>
              <w:t xml:space="preserve">e) </w:t>
            </w:r>
            <w:r w:rsidR="00407485">
              <w:t>–</w:t>
            </w:r>
            <w:r>
              <w:t xml:space="preserve">2 </w:t>
            </w:r>
            <w:r w:rsidR="00D42218">
              <w:t>•</w:t>
            </w:r>
            <w:r>
              <w:t xml:space="preserve"> </w:t>
            </w:r>
            <w:r w:rsidRPr="00CA2697">
              <w:t>(x</w:t>
            </w:r>
            <w:r>
              <w:t xml:space="preserve"> </w:t>
            </w:r>
            <w:r w:rsidRPr="00CA2697">
              <w:t>+</w:t>
            </w:r>
            <w:r>
              <w:t xml:space="preserve"> </w:t>
            </w:r>
            <w:r w:rsidRPr="00CA2697">
              <w:t>3) =</w:t>
            </w:r>
            <w:r>
              <w:t xml:space="preserve">  </w: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31A5339A" w14:textId="5D35CE2B" w:rsidR="00E36968" w:rsidRDefault="00E36968" w:rsidP="00407485">
            <w:r>
              <w:t xml:space="preserve">f) (3x – y) ∙ x = </w:t>
            </w:r>
          </w:p>
        </w:tc>
      </w:tr>
      <w:tr w:rsidR="00E36968" w14:paraId="1998A674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4B2C6FE8" w14:textId="4A193177" w:rsidR="00E36968" w:rsidRDefault="00E36968" w:rsidP="00407485">
            <w:r>
              <w:t xml:space="preserve">g) 180 </w:t>
            </w:r>
            <w:r w:rsidR="00D42218">
              <w:t>•</w:t>
            </w:r>
            <w:r>
              <w:t xml:space="preserve"> (n – 2) =  </w: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02CDF1A6" w14:textId="77777777" w:rsidR="00E36968" w:rsidRPr="00CA7BA8" w:rsidRDefault="00E36968" w:rsidP="00407485">
            <w:pPr>
              <w:rPr>
                <w:sz w:val="12"/>
                <w:szCs w:val="12"/>
              </w:rPr>
            </w:pPr>
          </w:p>
          <w:p w14:paraId="31BC2308" w14:textId="0FEC7135" w:rsidR="00E36968" w:rsidRDefault="00E36968" w:rsidP="00407485">
            <w:r>
              <w:t xml:space="preserve">h) </w:t>
            </w:r>
            <w:r w:rsidR="00407485" w:rsidRPr="00CA7BA8">
              <w:rPr>
                <w:position w:val="-24"/>
              </w:rPr>
              <w:object w:dxaOrig="1180" w:dyaOrig="620" w14:anchorId="31600A7A">
                <v:shape id="_x0000_i1029" type="#_x0000_t75" style="width:59.2pt;height:30.9pt" o:ole="">
                  <v:imagedata r:id="rId15" o:title=""/>
                </v:shape>
                <o:OLEObject Type="Embed" ProgID="Equation.DSMT4" ShapeID="_x0000_i1029" DrawAspect="Content" ObjectID="_1692714596" r:id="rId16"/>
              </w:object>
            </w:r>
            <w:r>
              <w:t xml:space="preserve"> =  </w:t>
            </w:r>
          </w:p>
        </w:tc>
      </w:tr>
      <w:tr w:rsidR="00E36968" w14:paraId="2E65C37C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103671A2" w14:textId="53E84002" w:rsidR="00E36968" w:rsidRPr="00CA7BA8" w:rsidRDefault="00E36968" w:rsidP="00407485">
            <w:pPr>
              <w:rPr>
                <w:szCs w:val="24"/>
              </w:rPr>
            </w:pPr>
            <w:r w:rsidRPr="00CA7BA8">
              <w:rPr>
                <w:szCs w:val="24"/>
              </w:rPr>
              <w:t xml:space="preserve">i) </w:t>
            </w:r>
            <w:r w:rsidR="00407485" w:rsidRPr="00CA7BA8">
              <w:rPr>
                <w:position w:val="-10"/>
              </w:rPr>
              <w:object w:dxaOrig="1359" w:dyaOrig="340" w14:anchorId="213A2690">
                <v:shape id="_x0000_i1030" type="#_x0000_t75" style="width:67.8pt;height:17pt" o:ole="" fillcolor="window">
                  <v:imagedata r:id="rId17" o:title=""/>
                </v:shape>
                <o:OLEObject Type="Embed" ProgID="Equation.3" ShapeID="_x0000_i1030" DrawAspect="Content" ObjectID="_1692714597" r:id="rId18"/>
              </w:objec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13B1FDE4" w14:textId="7CBFC7FB" w:rsidR="00E36968" w:rsidRPr="00CA7BA8" w:rsidRDefault="00E36968" w:rsidP="00407485">
            <w:pPr>
              <w:rPr>
                <w:szCs w:val="24"/>
              </w:rPr>
            </w:pPr>
            <w:r w:rsidRPr="00CA7BA8">
              <w:rPr>
                <w:szCs w:val="24"/>
              </w:rPr>
              <w:t xml:space="preserve">l) </w:t>
            </w:r>
            <w:r w:rsidR="00407485" w:rsidRPr="00407485">
              <w:rPr>
                <w:position w:val="-16"/>
              </w:rPr>
              <w:object w:dxaOrig="1620" w:dyaOrig="440" w14:anchorId="328954FD">
                <v:shape id="_x0000_i1031" type="#_x0000_t75" style="width:81.05pt;height:22.1pt" o:ole="" fillcolor="window">
                  <v:imagedata r:id="rId19" o:title=""/>
                </v:shape>
                <o:OLEObject Type="Embed" ProgID="Equation.DSMT4" ShapeID="_x0000_i1031" DrawAspect="Content" ObjectID="_1692714598" r:id="rId20"/>
              </w:object>
            </w:r>
          </w:p>
        </w:tc>
      </w:tr>
      <w:tr w:rsidR="00E36968" w14:paraId="06F515C9" w14:textId="77777777" w:rsidTr="00407485">
        <w:trPr>
          <w:trHeight w:val="510"/>
        </w:trPr>
        <w:tc>
          <w:tcPr>
            <w:tcW w:w="4473" w:type="dxa"/>
            <w:shd w:val="clear" w:color="auto" w:fill="auto"/>
            <w:vAlign w:val="center"/>
          </w:tcPr>
          <w:p w14:paraId="1109339B" w14:textId="7FC4014C" w:rsidR="00E36968" w:rsidRPr="00CA7BA8" w:rsidRDefault="00E36968" w:rsidP="00407485">
            <w:pPr>
              <w:rPr>
                <w:szCs w:val="24"/>
              </w:rPr>
            </w:pPr>
            <w:r w:rsidRPr="00CA7BA8">
              <w:rPr>
                <w:szCs w:val="24"/>
              </w:rPr>
              <w:t xml:space="preserve">m) </w:t>
            </w:r>
            <w:r w:rsidRPr="00CA7BA8">
              <w:rPr>
                <w:position w:val="-10"/>
              </w:rPr>
              <w:object w:dxaOrig="1660" w:dyaOrig="360" w14:anchorId="598E29ED">
                <v:shape id="_x0000_i1032" type="#_x0000_t75" style="width:82.8pt;height:17.9pt" o:ole="" fillcolor="window">
                  <v:imagedata r:id="rId21" o:title=""/>
                </v:shape>
                <o:OLEObject Type="Embed" ProgID="Equation.3" ShapeID="_x0000_i1032" DrawAspect="Content" ObjectID="_1692714599" r:id="rId22"/>
              </w:object>
            </w:r>
          </w:p>
        </w:tc>
        <w:tc>
          <w:tcPr>
            <w:tcW w:w="4457" w:type="dxa"/>
            <w:shd w:val="clear" w:color="auto" w:fill="auto"/>
            <w:vAlign w:val="center"/>
          </w:tcPr>
          <w:p w14:paraId="290D86B2" w14:textId="6467DE32" w:rsidR="00E36968" w:rsidRPr="00CA7BA8" w:rsidRDefault="00E36968" w:rsidP="00407485">
            <w:pPr>
              <w:rPr>
                <w:szCs w:val="24"/>
              </w:rPr>
            </w:pPr>
            <w:r w:rsidRPr="00CA7BA8">
              <w:rPr>
                <w:szCs w:val="24"/>
              </w:rPr>
              <w:t xml:space="preserve">n) </w:t>
            </w:r>
            <w:r w:rsidR="00407485" w:rsidRPr="00CA7BA8">
              <w:rPr>
                <w:position w:val="-10"/>
              </w:rPr>
              <w:object w:dxaOrig="1900" w:dyaOrig="360" w14:anchorId="3F6FBC00">
                <v:shape id="_x0000_i1033" type="#_x0000_t75" style="width:94.95pt;height:17.9pt" o:ole="" fillcolor="window">
                  <v:imagedata r:id="rId23" o:title=""/>
                </v:shape>
                <o:OLEObject Type="Embed" ProgID="Equation.3" ShapeID="_x0000_i1033" DrawAspect="Content" ObjectID="_1692714600" r:id="rId24"/>
              </w:object>
            </w:r>
            <w:r>
              <w:t xml:space="preserve"> </w:t>
            </w:r>
          </w:p>
        </w:tc>
      </w:tr>
      <w:tr w:rsidR="00E36968" w14:paraId="68976BFC" w14:textId="77777777" w:rsidTr="00407485">
        <w:trPr>
          <w:trHeight w:val="510"/>
        </w:trPr>
        <w:tc>
          <w:tcPr>
            <w:tcW w:w="8930" w:type="dxa"/>
            <w:gridSpan w:val="2"/>
            <w:shd w:val="clear" w:color="auto" w:fill="auto"/>
            <w:vAlign w:val="center"/>
          </w:tcPr>
          <w:p w14:paraId="03517F90" w14:textId="1D72B859" w:rsidR="00577D2D" w:rsidRPr="00577D2D" w:rsidRDefault="00E36968" w:rsidP="00407485">
            <w:r w:rsidRPr="00CA7BA8">
              <w:rPr>
                <w:szCs w:val="24"/>
              </w:rPr>
              <w:t xml:space="preserve">o) </w:t>
            </w:r>
            <w:r w:rsidRPr="00CA7BA8">
              <w:rPr>
                <w:position w:val="-10"/>
              </w:rPr>
              <w:object w:dxaOrig="2340" w:dyaOrig="340" w14:anchorId="084B0225">
                <v:shape id="_x0000_i1034" type="#_x0000_t75" style="width:117.05pt;height:17pt" o:ole="" fillcolor="window">
                  <v:imagedata r:id="rId25" o:title=""/>
                </v:shape>
                <o:OLEObject Type="Embed" ProgID="Equation.3" ShapeID="_x0000_i1034" DrawAspect="Content" ObjectID="_1692714601" r:id="rId26"/>
              </w:object>
            </w:r>
          </w:p>
        </w:tc>
      </w:tr>
      <w:tr w:rsidR="00577D2D" w14:paraId="41AB3CBB" w14:textId="77777777" w:rsidTr="00407485">
        <w:trPr>
          <w:trHeight w:val="510"/>
        </w:trPr>
        <w:tc>
          <w:tcPr>
            <w:tcW w:w="8930" w:type="dxa"/>
            <w:gridSpan w:val="2"/>
            <w:shd w:val="clear" w:color="auto" w:fill="auto"/>
            <w:vAlign w:val="center"/>
          </w:tcPr>
          <w:p w14:paraId="141696FE" w14:textId="57F89DA9" w:rsidR="00577D2D" w:rsidRPr="00CA7BA8" w:rsidRDefault="00577D2D" w:rsidP="00407485">
            <w:pPr>
              <w:rPr>
                <w:szCs w:val="24"/>
              </w:rPr>
            </w:pPr>
            <w:r>
              <w:rPr>
                <w:szCs w:val="24"/>
              </w:rPr>
              <w:t xml:space="preserve">p) (a + b) </w:t>
            </w:r>
            <w:r w:rsidR="00D42218">
              <w:rPr>
                <w:szCs w:val="24"/>
              </w:rPr>
              <w:t>•</w:t>
            </w:r>
            <w:r>
              <w:rPr>
                <w:szCs w:val="24"/>
              </w:rPr>
              <w:t xml:space="preserve"> (c + d) = </w:t>
            </w:r>
          </w:p>
        </w:tc>
      </w:tr>
    </w:tbl>
    <w:p w14:paraId="61459D16" w14:textId="77777777" w:rsidR="00E36968" w:rsidRDefault="00E36968" w:rsidP="00E36968"/>
    <w:p w14:paraId="46A835F3" w14:textId="294C75E1" w:rsidR="00E36968" w:rsidRDefault="00577D2D" w:rsidP="00E36968">
      <w:pPr>
        <w:pStyle w:val="ESERCIZIO1"/>
        <w:numPr>
          <w:ilvl w:val="1"/>
          <w:numId w:val="2"/>
        </w:numPr>
        <w:ind w:hanging="357"/>
      </w:pPr>
      <w:r>
        <w:t>Metti in evidenza i</w:t>
      </w:r>
      <w:r w:rsidR="00AE37A7">
        <w:t>l fattore comune</w:t>
      </w:r>
      <w:r w:rsidR="003A2786">
        <w:t>,</w:t>
      </w:r>
      <w:r w:rsidR="00407485">
        <w:t xml:space="preserve"> come negli esempi</w:t>
      </w:r>
      <w:r w:rsidR="00E36968">
        <w:t xml:space="preserve">: </w:t>
      </w:r>
      <w:r w:rsidR="003A2786">
        <w:br/>
      </w:r>
      <w:r w:rsidR="00E36968">
        <w:t xml:space="preserve"> 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32"/>
        <w:gridCol w:w="4372"/>
      </w:tblGrid>
      <w:tr w:rsidR="00E36968" w14:paraId="6AED5105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3E2A86C4" w14:textId="64AA22DD" w:rsidR="00E36968" w:rsidRDefault="00E36968" w:rsidP="00407485">
            <w:r>
              <w:t xml:space="preserve">a) 3a + 2a = (3 + 2) </w:t>
            </w:r>
            <w:r w:rsidR="00D42218">
              <w:t>•</w:t>
            </w:r>
            <w:r>
              <w:t xml:space="preserve"> a = 5a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0080DEBB" w14:textId="514BDB66" w:rsidR="00E36968" w:rsidRDefault="00E36968" w:rsidP="00407485">
            <w:r>
              <w:t xml:space="preserve">b) 3x + 3 = 3 </w:t>
            </w:r>
            <w:r w:rsidR="00D42218">
              <w:t>•</w:t>
            </w:r>
            <w:r>
              <w:t xml:space="preserve"> (x + 1)</w:t>
            </w:r>
          </w:p>
        </w:tc>
      </w:tr>
      <w:tr w:rsidR="00E36968" w14:paraId="7763A5CD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2D4A29A6" w14:textId="5C52689F" w:rsidR="00E36968" w:rsidRDefault="00E36968" w:rsidP="00407485">
            <w:r>
              <w:t>c) 2x</w:t>
            </w:r>
            <w:r w:rsidRPr="00CA7BA8">
              <w:rPr>
                <w:vertAlign w:val="superscript"/>
              </w:rPr>
              <w:t>2</w:t>
            </w:r>
            <w:r>
              <w:t xml:space="preserve"> + x = x </w:t>
            </w:r>
            <w:r w:rsidR="00D42218">
              <w:t>•</w:t>
            </w:r>
            <w:r>
              <w:t xml:space="preserve"> (2x+1)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112C9BDA" w14:textId="7094E078" w:rsidR="00E36968" w:rsidRDefault="00E36968" w:rsidP="00407485">
            <w:r>
              <w:t xml:space="preserve">d) 5n – 3n = </w:t>
            </w:r>
          </w:p>
        </w:tc>
      </w:tr>
      <w:tr w:rsidR="00E36968" w14:paraId="6547FA8A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44DC9EBC" w14:textId="24EB43CD" w:rsidR="00E36968" w:rsidRDefault="00E36968" w:rsidP="00407485">
            <w:r>
              <w:t xml:space="preserve">e) 6ay + y = 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5EC27679" w14:textId="1A7442FF" w:rsidR="00E36968" w:rsidRDefault="00E36968" w:rsidP="00407485">
            <w:r>
              <w:t xml:space="preserve">f) 2n – 4 = </w:t>
            </w:r>
          </w:p>
        </w:tc>
      </w:tr>
      <w:tr w:rsidR="00E36968" w14:paraId="2724C532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15636045" w14:textId="793AFD96" w:rsidR="00E36968" w:rsidRDefault="00E36968" w:rsidP="00407485">
            <w:r>
              <w:t xml:space="preserve">g) 3a + 3b = 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2070EC45" w14:textId="671F523C" w:rsidR="00E36968" w:rsidRDefault="00E36968" w:rsidP="00407485">
            <w:r>
              <w:t xml:space="preserve">h) 180n – 360 = </w:t>
            </w:r>
          </w:p>
        </w:tc>
      </w:tr>
      <w:tr w:rsidR="00577D2D" w14:paraId="423510AA" w14:textId="77777777" w:rsidTr="003A2786">
        <w:trPr>
          <w:trHeight w:val="510"/>
        </w:trPr>
        <w:tc>
          <w:tcPr>
            <w:tcW w:w="4332" w:type="dxa"/>
            <w:shd w:val="clear" w:color="auto" w:fill="auto"/>
            <w:vAlign w:val="center"/>
          </w:tcPr>
          <w:p w14:paraId="48ADD67F" w14:textId="3F7B129D" w:rsidR="00577D2D" w:rsidRDefault="00577D2D" w:rsidP="00407485">
            <w:r>
              <w:t xml:space="preserve">i) </w:t>
            </w:r>
            <w:r w:rsidR="00AE37A7">
              <w:t>a</w:t>
            </w:r>
            <w:r w:rsidR="00AE37A7" w:rsidRPr="00577D2D">
              <w:rPr>
                <w:vertAlign w:val="superscript"/>
              </w:rPr>
              <w:t>3</w:t>
            </w:r>
            <w:r w:rsidR="00AE37A7">
              <w:t xml:space="preserve"> + a</w:t>
            </w:r>
            <w:r w:rsidR="00AE37A7" w:rsidRPr="00577D2D">
              <w:rPr>
                <w:vertAlign w:val="superscript"/>
              </w:rPr>
              <w:t>2</w:t>
            </w:r>
            <w:r w:rsidR="00AE37A7">
              <w:t xml:space="preserve"> = </w:t>
            </w:r>
          </w:p>
        </w:tc>
        <w:tc>
          <w:tcPr>
            <w:tcW w:w="4372" w:type="dxa"/>
            <w:shd w:val="clear" w:color="auto" w:fill="auto"/>
            <w:vAlign w:val="center"/>
          </w:tcPr>
          <w:p w14:paraId="500A9CFA" w14:textId="17C51FCB" w:rsidR="00407485" w:rsidRDefault="00407485" w:rsidP="00407485">
            <w:r>
              <w:t xml:space="preserve">l) </w:t>
            </w:r>
            <w:r w:rsidRPr="00407485">
              <w:rPr>
                <w:position w:val="-10"/>
              </w:rPr>
              <w:object w:dxaOrig="1160" w:dyaOrig="360" w14:anchorId="22CD3715">
                <v:shape id="_x0000_i1035" type="#_x0000_t75" style="width:57.85pt;height:17.9pt" o:ole="">
                  <v:imagedata r:id="rId27" o:title=""/>
                </v:shape>
                <o:OLEObject Type="Embed" ProgID="Equation.DSMT4" ShapeID="_x0000_i1035" DrawAspect="Content" ObjectID="_1692714602" r:id="rId28"/>
              </w:object>
            </w:r>
          </w:p>
        </w:tc>
      </w:tr>
      <w:tr w:rsidR="003A2786" w14:paraId="6B2731BF" w14:textId="77777777" w:rsidTr="00D14F6E">
        <w:trPr>
          <w:trHeight w:val="510"/>
        </w:trPr>
        <w:tc>
          <w:tcPr>
            <w:tcW w:w="8704" w:type="dxa"/>
            <w:gridSpan w:val="2"/>
            <w:shd w:val="clear" w:color="auto" w:fill="auto"/>
            <w:vAlign w:val="center"/>
          </w:tcPr>
          <w:p w14:paraId="118D0C8D" w14:textId="7874B416" w:rsidR="003A2786" w:rsidRDefault="003A2786" w:rsidP="00407485">
            <w:r>
              <w:t>m) 3a + 6b + 9c =</w:t>
            </w:r>
          </w:p>
        </w:tc>
      </w:tr>
    </w:tbl>
    <w:p w14:paraId="427F235F" w14:textId="77777777" w:rsidR="00E36968" w:rsidRDefault="00E36968" w:rsidP="00E36968"/>
    <w:p w14:paraId="227CD90B" w14:textId="3638CC6B" w:rsidR="00AE37A7" w:rsidRDefault="00AE37A7" w:rsidP="00AE37A7">
      <w:pPr>
        <w:pStyle w:val="ESERCIZIO1"/>
        <w:numPr>
          <w:ilvl w:val="1"/>
          <w:numId w:val="2"/>
        </w:numPr>
        <w:ind w:hanging="357"/>
      </w:pPr>
      <w:r>
        <w:t>Metti in evidenza i fattori comuni</w:t>
      </w:r>
      <w:r w:rsidR="003A2786">
        <w:t>,</w:t>
      </w:r>
      <w:r w:rsidR="00407485">
        <w:t xml:space="preserve"> come nell’esempio</w:t>
      </w:r>
      <w:r>
        <w:t xml:space="preserve">: </w:t>
      </w:r>
      <w:r w:rsidR="003A2786">
        <w:br/>
      </w:r>
      <w:r>
        <w:t xml:space="preserve"> </w:t>
      </w:r>
    </w:p>
    <w:tbl>
      <w:tblPr>
        <w:tblW w:w="0" w:type="auto"/>
        <w:tblInd w:w="3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48"/>
        <w:gridCol w:w="4356"/>
      </w:tblGrid>
      <w:tr w:rsidR="00AE37A7" w14:paraId="7EBA6DFC" w14:textId="77777777" w:rsidTr="003A2786">
        <w:trPr>
          <w:trHeight w:val="510"/>
        </w:trPr>
        <w:tc>
          <w:tcPr>
            <w:tcW w:w="4348" w:type="dxa"/>
            <w:shd w:val="clear" w:color="auto" w:fill="auto"/>
            <w:vAlign w:val="center"/>
          </w:tcPr>
          <w:p w14:paraId="2A9F3332" w14:textId="5478286D" w:rsidR="00AE37A7" w:rsidRDefault="00AE37A7" w:rsidP="00407485">
            <w:r>
              <w:t>a) 4k + 8k</w:t>
            </w:r>
            <w:r w:rsidRPr="00577D2D">
              <w:rPr>
                <w:vertAlign w:val="superscript"/>
              </w:rPr>
              <w:t>2</w:t>
            </w:r>
            <w:r>
              <w:t xml:space="preserve"> = 4k </w:t>
            </w:r>
            <w:r w:rsidR="00D42218">
              <w:t>•</w:t>
            </w:r>
            <w:r>
              <w:t xml:space="preserve"> (1 + 2k)</w:t>
            </w:r>
          </w:p>
        </w:tc>
        <w:tc>
          <w:tcPr>
            <w:tcW w:w="4356" w:type="dxa"/>
            <w:shd w:val="clear" w:color="auto" w:fill="auto"/>
            <w:vAlign w:val="center"/>
          </w:tcPr>
          <w:p w14:paraId="387BC17B" w14:textId="36610DE2" w:rsidR="00AE37A7" w:rsidRDefault="00AE37A7" w:rsidP="00407485">
            <w:r>
              <w:t>b) 2x</w:t>
            </w:r>
            <w:r w:rsidRPr="00AE37A7">
              <w:rPr>
                <w:vertAlign w:val="superscript"/>
              </w:rPr>
              <w:t>2</w:t>
            </w:r>
            <w:r>
              <w:t xml:space="preserve"> + 6x = </w:t>
            </w:r>
          </w:p>
        </w:tc>
      </w:tr>
      <w:tr w:rsidR="00AE37A7" w14:paraId="59462E00" w14:textId="77777777" w:rsidTr="003A2786">
        <w:trPr>
          <w:trHeight w:val="510"/>
        </w:trPr>
        <w:tc>
          <w:tcPr>
            <w:tcW w:w="4348" w:type="dxa"/>
            <w:shd w:val="clear" w:color="auto" w:fill="auto"/>
            <w:vAlign w:val="center"/>
          </w:tcPr>
          <w:p w14:paraId="511A68BD" w14:textId="445E73CA" w:rsidR="00AE37A7" w:rsidRDefault="00AE37A7" w:rsidP="00407485">
            <w:r>
              <w:t xml:space="preserve">c) 3xy + 6x = </w:t>
            </w:r>
          </w:p>
        </w:tc>
        <w:tc>
          <w:tcPr>
            <w:tcW w:w="4356" w:type="dxa"/>
            <w:shd w:val="clear" w:color="auto" w:fill="auto"/>
            <w:vAlign w:val="center"/>
          </w:tcPr>
          <w:p w14:paraId="7D30EECD" w14:textId="69515BA4" w:rsidR="00AE37A7" w:rsidRDefault="00AE37A7" w:rsidP="00407485">
            <w:r>
              <w:t>d) 13p + 52p</w:t>
            </w:r>
            <w:r w:rsidRPr="00AE37A7">
              <w:rPr>
                <w:vertAlign w:val="superscript"/>
              </w:rPr>
              <w:t>2</w:t>
            </w:r>
            <w:r>
              <w:t xml:space="preserve">n = </w:t>
            </w:r>
          </w:p>
        </w:tc>
      </w:tr>
      <w:tr w:rsidR="00AE37A7" w14:paraId="1203F26F" w14:textId="77777777" w:rsidTr="003A2786">
        <w:trPr>
          <w:trHeight w:val="510"/>
        </w:trPr>
        <w:tc>
          <w:tcPr>
            <w:tcW w:w="8704" w:type="dxa"/>
            <w:gridSpan w:val="2"/>
            <w:shd w:val="clear" w:color="auto" w:fill="auto"/>
            <w:vAlign w:val="center"/>
          </w:tcPr>
          <w:p w14:paraId="745F95D5" w14:textId="7135931C" w:rsidR="00AE37A7" w:rsidRDefault="00F108DA" w:rsidP="00407485">
            <w:r>
              <w:t>e) 21kx</w:t>
            </w:r>
            <w:r w:rsidRPr="00F108DA">
              <w:rPr>
                <w:vertAlign w:val="superscript"/>
              </w:rPr>
              <w:t>2</w:t>
            </w:r>
            <w:r>
              <w:t xml:space="preserve"> + 14k</w:t>
            </w:r>
            <w:r w:rsidRPr="00F108DA">
              <w:rPr>
                <w:vertAlign w:val="superscript"/>
              </w:rPr>
              <w:t>2</w:t>
            </w:r>
            <w:r>
              <w:t xml:space="preserve">x= </w:t>
            </w:r>
          </w:p>
        </w:tc>
      </w:tr>
      <w:tr w:rsidR="00AE37A7" w14:paraId="6E7ED2C2" w14:textId="77777777" w:rsidTr="003A2786">
        <w:trPr>
          <w:trHeight w:val="510"/>
        </w:trPr>
        <w:tc>
          <w:tcPr>
            <w:tcW w:w="8704" w:type="dxa"/>
            <w:gridSpan w:val="2"/>
            <w:shd w:val="clear" w:color="auto" w:fill="auto"/>
            <w:vAlign w:val="center"/>
          </w:tcPr>
          <w:p w14:paraId="3C784F16" w14:textId="2F598359" w:rsidR="00AE37A7" w:rsidRDefault="00F108DA" w:rsidP="00407485">
            <w:r>
              <w:t>f</w:t>
            </w:r>
            <w:r w:rsidR="00AE37A7">
              <w:t>) 12n – 6 nm + 18 n</w:t>
            </w:r>
            <w:r w:rsidR="00AE37A7" w:rsidRPr="00577D2D">
              <w:rPr>
                <w:vertAlign w:val="superscript"/>
              </w:rPr>
              <w:t>2</w:t>
            </w:r>
            <w:r w:rsidR="00AE37A7">
              <w:t xml:space="preserve"> = </w:t>
            </w:r>
          </w:p>
        </w:tc>
      </w:tr>
      <w:tr w:rsidR="00AE37A7" w14:paraId="49258C0B" w14:textId="77777777" w:rsidTr="003A2786">
        <w:trPr>
          <w:trHeight w:val="510"/>
        </w:trPr>
        <w:tc>
          <w:tcPr>
            <w:tcW w:w="8704" w:type="dxa"/>
            <w:gridSpan w:val="2"/>
            <w:shd w:val="clear" w:color="auto" w:fill="auto"/>
            <w:vAlign w:val="center"/>
          </w:tcPr>
          <w:p w14:paraId="12685F87" w14:textId="1810AFA5" w:rsidR="00AE37A7" w:rsidRDefault="00F108DA" w:rsidP="00407485">
            <w:r>
              <w:t>g) 33</w:t>
            </w:r>
            <w:r w:rsidR="00531988">
              <w:t>pq + 44 pn + 121p</w:t>
            </w:r>
            <w:r>
              <w:t>n</w:t>
            </w:r>
            <w:r w:rsidRPr="00577D2D">
              <w:rPr>
                <w:vertAlign w:val="superscript"/>
              </w:rPr>
              <w:t>2</w:t>
            </w:r>
            <w:r>
              <w:t xml:space="preserve"> = </w:t>
            </w:r>
          </w:p>
        </w:tc>
      </w:tr>
    </w:tbl>
    <w:p w14:paraId="31A34C98" w14:textId="77777777" w:rsidR="00E241DB" w:rsidRDefault="00E241DB" w:rsidP="003A2786"/>
    <w:sectPr w:rsidR="00E241DB" w:rsidSect="00747F3F">
      <w:headerReference w:type="even" r:id="rId29"/>
      <w:headerReference w:type="default" r:id="rId30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DBCF394" w14:textId="77777777" w:rsidR="002E013C" w:rsidRDefault="002E013C">
      <w:r>
        <w:separator/>
      </w:r>
    </w:p>
  </w:endnote>
  <w:endnote w:type="continuationSeparator" w:id="0">
    <w:p w14:paraId="3C81A652" w14:textId="77777777" w:rsidR="002E013C" w:rsidRDefault="002E01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08191C" w14:textId="77777777" w:rsidR="002E013C" w:rsidRDefault="002E013C">
      <w:r>
        <w:separator/>
      </w:r>
    </w:p>
  </w:footnote>
  <w:footnote w:type="continuationSeparator" w:id="0">
    <w:p w14:paraId="7339E26A" w14:textId="77777777" w:rsidR="002E013C" w:rsidRDefault="002E013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83263C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22B26E8B" w14:textId="77777777" w:rsidTr="00D22248">
      <w:tc>
        <w:tcPr>
          <w:tcW w:w="3053" w:type="dxa"/>
          <w:vAlign w:val="bottom"/>
        </w:tcPr>
        <w:p w14:paraId="4F954071" w14:textId="77777777" w:rsidR="00B244C7" w:rsidRPr="003954FC" w:rsidRDefault="00B244C7">
          <w:r>
            <w:t>Corso</w:t>
          </w:r>
          <w:r w:rsidR="008609EF">
            <w:t xml:space="preserve"> matematica</w:t>
          </w:r>
        </w:p>
      </w:tc>
      <w:tc>
        <w:tcPr>
          <w:tcW w:w="3099" w:type="dxa"/>
          <w:vAlign w:val="bottom"/>
        </w:tcPr>
        <w:p w14:paraId="2BD5FEDA" w14:textId="77777777" w:rsidR="00B244C7" w:rsidRPr="003954FC" w:rsidRDefault="008609EF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4B9EB5D4" w14:textId="77777777" w:rsidR="00B244C7" w:rsidRPr="003954FC" w:rsidRDefault="00B244C7">
          <w:pPr>
            <w:rPr>
              <w:lang w:val="fr-CH"/>
            </w:rPr>
          </w:pPr>
        </w:p>
      </w:tc>
    </w:tr>
  </w:tbl>
  <w:p w14:paraId="32478CE2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8703B7E"/>
    <w:multiLevelType w:val="hybridMultilevel"/>
    <w:tmpl w:val="6B48433C"/>
    <w:lvl w:ilvl="0" w:tplc="6328856E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8100019" w:tentative="1">
      <w:start w:val="1"/>
      <w:numFmt w:val="lowerLetter"/>
      <w:lvlText w:val="%2."/>
      <w:lvlJc w:val="left"/>
      <w:pPr>
        <w:ind w:left="1440" w:hanging="360"/>
      </w:pPr>
    </w:lvl>
    <w:lvl w:ilvl="2" w:tplc="0810001B" w:tentative="1">
      <w:start w:val="1"/>
      <w:numFmt w:val="lowerRoman"/>
      <w:lvlText w:val="%3."/>
      <w:lvlJc w:val="right"/>
      <w:pPr>
        <w:ind w:left="2160" w:hanging="180"/>
      </w:pPr>
    </w:lvl>
    <w:lvl w:ilvl="3" w:tplc="0810000F" w:tentative="1">
      <w:start w:val="1"/>
      <w:numFmt w:val="decimal"/>
      <w:lvlText w:val="%4."/>
      <w:lvlJc w:val="left"/>
      <w:pPr>
        <w:ind w:left="2880" w:hanging="360"/>
      </w:pPr>
    </w:lvl>
    <w:lvl w:ilvl="4" w:tplc="08100019" w:tentative="1">
      <w:start w:val="1"/>
      <w:numFmt w:val="lowerLetter"/>
      <w:lvlText w:val="%5."/>
      <w:lvlJc w:val="left"/>
      <w:pPr>
        <w:ind w:left="3600" w:hanging="360"/>
      </w:pPr>
    </w:lvl>
    <w:lvl w:ilvl="5" w:tplc="0810001B" w:tentative="1">
      <w:start w:val="1"/>
      <w:numFmt w:val="lowerRoman"/>
      <w:lvlText w:val="%6."/>
      <w:lvlJc w:val="right"/>
      <w:pPr>
        <w:ind w:left="4320" w:hanging="180"/>
      </w:pPr>
    </w:lvl>
    <w:lvl w:ilvl="6" w:tplc="0810000F" w:tentative="1">
      <w:start w:val="1"/>
      <w:numFmt w:val="decimal"/>
      <w:lvlText w:val="%7."/>
      <w:lvlJc w:val="left"/>
      <w:pPr>
        <w:ind w:left="5040" w:hanging="360"/>
      </w:pPr>
    </w:lvl>
    <w:lvl w:ilvl="7" w:tplc="08100019" w:tentative="1">
      <w:start w:val="1"/>
      <w:numFmt w:val="lowerLetter"/>
      <w:lvlText w:val="%8."/>
      <w:lvlJc w:val="left"/>
      <w:pPr>
        <w:ind w:left="5760" w:hanging="360"/>
      </w:pPr>
    </w:lvl>
    <w:lvl w:ilvl="8" w:tplc="08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7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6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73FE8"/>
    <w:rsid w:val="00110338"/>
    <w:rsid w:val="00144607"/>
    <w:rsid w:val="001626C0"/>
    <w:rsid w:val="001C291F"/>
    <w:rsid w:val="001E3D00"/>
    <w:rsid w:val="001F2738"/>
    <w:rsid w:val="00203DC5"/>
    <w:rsid w:val="00267CD3"/>
    <w:rsid w:val="00270D17"/>
    <w:rsid w:val="00287D22"/>
    <w:rsid w:val="002C6285"/>
    <w:rsid w:val="002E013C"/>
    <w:rsid w:val="002E2707"/>
    <w:rsid w:val="00306AD3"/>
    <w:rsid w:val="003954FC"/>
    <w:rsid w:val="003A2786"/>
    <w:rsid w:val="003A5B1B"/>
    <w:rsid w:val="00407485"/>
    <w:rsid w:val="00424AB8"/>
    <w:rsid w:val="0042532B"/>
    <w:rsid w:val="0045764B"/>
    <w:rsid w:val="00467FC3"/>
    <w:rsid w:val="00517DC4"/>
    <w:rsid w:val="00531988"/>
    <w:rsid w:val="00577D2D"/>
    <w:rsid w:val="0058796A"/>
    <w:rsid w:val="00605D41"/>
    <w:rsid w:val="006C6042"/>
    <w:rsid w:val="00747F3F"/>
    <w:rsid w:val="007C685C"/>
    <w:rsid w:val="007C6E36"/>
    <w:rsid w:val="007F0B6D"/>
    <w:rsid w:val="00817161"/>
    <w:rsid w:val="008525C7"/>
    <w:rsid w:val="008609EF"/>
    <w:rsid w:val="008A75E4"/>
    <w:rsid w:val="0091257D"/>
    <w:rsid w:val="00992041"/>
    <w:rsid w:val="00A30242"/>
    <w:rsid w:val="00A42399"/>
    <w:rsid w:val="00A5775B"/>
    <w:rsid w:val="00A923B3"/>
    <w:rsid w:val="00AE17EC"/>
    <w:rsid w:val="00AE37A7"/>
    <w:rsid w:val="00B244C7"/>
    <w:rsid w:val="00BC630A"/>
    <w:rsid w:val="00BC6AA6"/>
    <w:rsid w:val="00C44E61"/>
    <w:rsid w:val="00CA7BA8"/>
    <w:rsid w:val="00CB2EFA"/>
    <w:rsid w:val="00D15B8A"/>
    <w:rsid w:val="00D22248"/>
    <w:rsid w:val="00D2603F"/>
    <w:rsid w:val="00D42218"/>
    <w:rsid w:val="00D50A23"/>
    <w:rsid w:val="00DA6E54"/>
    <w:rsid w:val="00E241DB"/>
    <w:rsid w:val="00E36968"/>
    <w:rsid w:val="00E61218"/>
    <w:rsid w:val="00EA3E19"/>
    <w:rsid w:val="00EC03CA"/>
    <w:rsid w:val="00F108DA"/>
    <w:rsid w:val="00F1518B"/>
    <w:rsid w:val="00F17993"/>
    <w:rsid w:val="00F44F78"/>
    <w:rsid w:val="00FD36EA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5FDB7C21"/>
  <w15:chartTrackingRefBased/>
  <w15:docId w15:val="{11661942-7DF4-4829-8827-86B4A31B8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interlinea15">
    <w:name w:val="Normale interlinea 1.5"/>
    <w:basedOn w:val="Normale"/>
    <w:rsid w:val="00E36968"/>
    <w:pPr>
      <w:spacing w:line="360" w:lineRule="auto"/>
    </w:pPr>
    <w:rPr>
      <w:rFonts w:ascii="Bookman Old Style" w:hAnsi="Bookman Old Style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table" w:styleId="Grigliatabella">
    <w:name w:val="Table Grid"/>
    <w:basedOn w:val="Tabellanormale"/>
    <w:rsid w:val="00E3696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42</Words>
  <Characters>1951</Characters>
  <Application>Microsoft Office Word</Application>
  <DocSecurity>0</DocSecurity>
  <Lines>16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2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3</cp:revision>
  <cp:lastPrinted>2006-09-27T15:18:00Z</cp:lastPrinted>
  <dcterms:created xsi:type="dcterms:W3CDTF">2021-09-09T15:42:00Z</dcterms:created>
  <dcterms:modified xsi:type="dcterms:W3CDTF">2021-09-09T15:43:00Z</dcterms:modified>
</cp:coreProperties>
</file>